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25B10" w:rsidRPr="00A04C78" w14:paraId="4033949D" w14:textId="77777777" w:rsidTr="0051429C">
        <w:trPr>
          <w:trHeight w:val="1340"/>
          <w:jc w:val="center"/>
        </w:trPr>
        <w:tc>
          <w:tcPr>
            <w:tcW w:w="4788" w:type="dxa"/>
          </w:tcPr>
          <w:p w14:paraId="637F96EE" w14:textId="77777777" w:rsidR="00725B10" w:rsidRPr="00A04C78" w:rsidRDefault="00725B10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>TRƯỜNG THCS LÊ NGỌC HÂN</w:t>
            </w:r>
          </w:p>
          <w:p w14:paraId="30CE212C" w14:textId="77777777" w:rsidR="00B56952" w:rsidRPr="00A04C78" w:rsidRDefault="00B56952" w:rsidP="0051429C">
            <w:pPr>
              <w:pStyle w:val="NormalWeb"/>
              <w:spacing w:before="0" w:beforeAutospacing="0" w:after="120" w:afterAutospacing="0" w:line="276" w:lineRule="auto"/>
              <w:jc w:val="center"/>
              <w:rPr>
                <w:sz w:val="27"/>
                <w:szCs w:val="27"/>
              </w:rPr>
            </w:pP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Năm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202</w:t>
            </w:r>
            <w:r w:rsidR="001E0023" w:rsidRPr="00A04C78">
              <w:rPr>
                <w:b/>
                <w:bCs/>
                <w:color w:val="000000"/>
                <w:sz w:val="27"/>
                <w:szCs w:val="27"/>
              </w:rPr>
              <w:t>1</w:t>
            </w:r>
            <w:r w:rsidRPr="00A04C78">
              <w:rPr>
                <w:b/>
                <w:bCs/>
                <w:color w:val="000000"/>
                <w:sz w:val="27"/>
                <w:szCs w:val="27"/>
              </w:rPr>
              <w:t>-202</w:t>
            </w:r>
            <w:r w:rsidR="001E0023" w:rsidRPr="00A04C78">
              <w:rPr>
                <w:b/>
                <w:bCs/>
                <w:color w:val="000000"/>
                <w:sz w:val="27"/>
                <w:szCs w:val="27"/>
              </w:rPr>
              <w:t>2</w:t>
            </w:r>
          </w:p>
          <w:tbl>
            <w:tblPr>
              <w:tblStyle w:val="TableGrid"/>
              <w:tblW w:w="0" w:type="auto"/>
              <w:tblInd w:w="1231" w:type="dxa"/>
              <w:tblLook w:val="04A0" w:firstRow="1" w:lastRow="0" w:firstColumn="1" w:lastColumn="0" w:noHBand="0" w:noVBand="1"/>
            </w:tblPr>
            <w:tblGrid>
              <w:gridCol w:w="2267"/>
            </w:tblGrid>
            <w:tr w:rsidR="0051429C" w14:paraId="26637468" w14:textId="77777777" w:rsidTr="0051429C">
              <w:trPr>
                <w:trHeight w:val="503"/>
              </w:trPr>
              <w:tc>
                <w:tcPr>
                  <w:tcW w:w="2267" w:type="dxa"/>
                  <w:vAlign w:val="center"/>
                </w:tcPr>
                <w:p w14:paraId="146CA0D9" w14:textId="77777777" w:rsidR="0051429C" w:rsidRPr="0051429C" w:rsidRDefault="0051429C" w:rsidP="0051429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1429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14:paraId="6EDB605C" w14:textId="0DA1D4C7" w:rsidR="00725B10" w:rsidRPr="00A04C78" w:rsidRDefault="00725B10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</w:p>
        </w:tc>
        <w:tc>
          <w:tcPr>
            <w:tcW w:w="4788" w:type="dxa"/>
          </w:tcPr>
          <w:p w14:paraId="710C9F48" w14:textId="2969C627" w:rsidR="00725B10" w:rsidRPr="00A04C78" w:rsidRDefault="00B56952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>ĐỀ KIỂM TRA</w:t>
            </w:r>
            <w:r w:rsidR="00725B10" w:rsidRPr="00A04C78">
              <w:rPr>
                <w:b/>
                <w:bCs/>
                <w:color w:val="000000"/>
                <w:sz w:val="27"/>
                <w:szCs w:val="27"/>
              </w:rPr>
              <w:t xml:space="preserve"> HỌC KỲ </w:t>
            </w:r>
            <w:r w:rsidR="003155A5">
              <w:rPr>
                <w:b/>
                <w:bCs/>
                <w:color w:val="000000"/>
                <w:sz w:val="27"/>
                <w:szCs w:val="27"/>
              </w:rPr>
              <w:t>I</w:t>
            </w:r>
            <w:r w:rsidR="00725B10" w:rsidRPr="00A04C78">
              <w:rPr>
                <w:b/>
                <w:bCs/>
                <w:color w:val="000000"/>
                <w:sz w:val="27"/>
                <w:szCs w:val="27"/>
              </w:rPr>
              <w:t>I</w:t>
            </w:r>
          </w:p>
          <w:p w14:paraId="0C4782B9" w14:textId="36FD79E1" w:rsidR="00725B10" w:rsidRPr="00A04C78" w:rsidRDefault="00534158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MÔN: TOÁN LỚP </w:t>
            </w:r>
            <w:r w:rsidR="00600648">
              <w:rPr>
                <w:b/>
                <w:bCs/>
                <w:color w:val="000000"/>
                <w:sz w:val="27"/>
                <w:szCs w:val="27"/>
              </w:rPr>
              <w:t>6</w:t>
            </w:r>
            <w:r w:rsidR="0051429C">
              <w:rPr>
                <w:b/>
                <w:bCs/>
                <w:color w:val="000000"/>
                <w:sz w:val="27"/>
                <w:szCs w:val="27"/>
              </w:rPr>
              <w:t xml:space="preserve"> – ĐỀ 1</w:t>
            </w:r>
          </w:p>
          <w:p w14:paraId="2E6EA689" w14:textId="28D24E43" w:rsidR="00725B10" w:rsidRPr="0051429C" w:rsidRDefault="00725B10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i/>
                <w:sz w:val="27"/>
                <w:szCs w:val="27"/>
              </w:rPr>
            </w:pP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Thời</w:t>
            </w:r>
            <w:proofErr w:type="spellEnd"/>
            <w:r w:rsidRPr="0051429C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gian</w:t>
            </w:r>
            <w:proofErr w:type="spellEnd"/>
            <w:r w:rsidR="0051429C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="0051429C">
              <w:rPr>
                <w:bCs/>
                <w:i/>
                <w:color w:val="000000"/>
                <w:sz w:val="27"/>
                <w:szCs w:val="27"/>
              </w:rPr>
              <w:t>làm</w:t>
            </w:r>
            <w:proofErr w:type="spellEnd"/>
            <w:r w:rsidR="0051429C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="0051429C">
              <w:rPr>
                <w:bCs/>
                <w:i/>
                <w:color w:val="000000"/>
                <w:sz w:val="27"/>
                <w:szCs w:val="27"/>
              </w:rPr>
              <w:t>bài</w:t>
            </w:r>
            <w:proofErr w:type="spellEnd"/>
            <w:r w:rsidRPr="0051429C">
              <w:rPr>
                <w:bCs/>
                <w:i/>
                <w:color w:val="000000"/>
                <w:sz w:val="27"/>
                <w:szCs w:val="27"/>
              </w:rPr>
              <w:t xml:space="preserve">: 90 </w:t>
            </w: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phút</w:t>
            </w:r>
            <w:proofErr w:type="spellEnd"/>
          </w:p>
          <w:p w14:paraId="66C8CB7E" w14:textId="30F5DBCC" w:rsidR="00725B10" w:rsidRPr="00A04C78" w:rsidRDefault="00725B10" w:rsidP="003155A5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</w:p>
        </w:tc>
      </w:tr>
    </w:tbl>
    <w:p w14:paraId="5DBAFC10" w14:textId="13171797" w:rsidR="00E959FB" w:rsidRPr="0051429C" w:rsidRDefault="00E959FB" w:rsidP="0051429C">
      <w:pPr>
        <w:pStyle w:val="Subtitle"/>
        <w:spacing w:before="120" w:after="120"/>
        <w:jc w:val="left"/>
        <w:rPr>
          <w:rFonts w:ascii="Times New Roman" w:hAnsi="Times New Roman"/>
          <w:b w:val="0"/>
          <w:i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 xml:space="preserve">I/ </w:t>
      </w:r>
      <w:r w:rsidR="0051429C">
        <w:rPr>
          <w:rFonts w:ascii="Times New Roman" w:hAnsi="Times New Roman"/>
          <w:sz w:val="27"/>
          <w:szCs w:val="27"/>
        </w:rPr>
        <w:t>TRẮC NGHIỆM:</w:t>
      </w:r>
      <w:r w:rsidR="0051429C">
        <w:rPr>
          <w:rFonts w:ascii="Times New Roman" w:hAnsi="Times New Roman"/>
          <w:i/>
          <w:sz w:val="27"/>
          <w:szCs w:val="27"/>
        </w:rPr>
        <w:t xml:space="preserve"> </w:t>
      </w:r>
      <w:r w:rsidR="0051429C">
        <w:rPr>
          <w:rFonts w:ascii="Times New Roman" w:hAnsi="Times New Roman"/>
          <w:b w:val="0"/>
          <w:i/>
          <w:sz w:val="27"/>
          <w:szCs w:val="27"/>
        </w:rPr>
        <w:t>(2điểm)</w:t>
      </w:r>
    </w:p>
    <w:p w14:paraId="247B5E88" w14:textId="2F441A27" w:rsidR="00E959FB" w:rsidRDefault="00E959FB" w:rsidP="00E959FB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.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â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n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ào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D7715">
        <w:rPr>
          <w:rFonts w:ascii="Times New Roman" w:eastAsiaTheme="minorEastAsia" w:hAnsi="Times New Roman" w:cs="Times New Roman"/>
          <w:sz w:val="28"/>
          <w:szCs w:val="28"/>
        </w:rPr>
        <w:t>đâ</w:t>
      </w:r>
      <w:r>
        <w:rPr>
          <w:rFonts w:ascii="Times New Roman" w:eastAsiaTheme="minorEastAsia" w:hAnsi="Times New Roman" w:cs="Times New Roman"/>
          <w:sz w:val="28"/>
          <w:szCs w:val="28"/>
        </w:rPr>
        <w:t>y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ư</w:t>
      </w:r>
      <w:r>
        <w:rPr>
          <w:rFonts w:ascii="Times New Roman" w:eastAsiaTheme="minorEastAsia" w:hAnsi="Times New Roman" w:cs="Times New Roman"/>
          <w:sz w:val="28"/>
          <w:szCs w:val="28"/>
        </w:rPr>
        <w:t>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ố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i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ả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BE641DA" w14:textId="28104428" w:rsidR="00E959FB" w:rsidRDefault="00E959FB" w:rsidP="00B77736">
      <w:pPr>
        <w:spacing w:after="0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1056FB">
        <w:rPr>
          <w:rFonts w:ascii="Times New Roman" w:hAnsi="Times New Roman" w:cs="Times New Roman"/>
          <w:sz w:val="28"/>
          <w:szCs w:val="28"/>
        </w:rPr>
        <w:t xml:space="preserve"> </w:t>
      </w:r>
      <w:r w:rsidR="001056FB" w:rsidRPr="00857D17">
        <w:rPr>
          <w:position w:val="-28"/>
          <w:sz w:val="28"/>
          <w:szCs w:val="28"/>
        </w:rPr>
        <w:object w:dxaOrig="400" w:dyaOrig="720" w14:anchorId="35A7B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36.45pt" o:ole="">
            <v:imagedata r:id="rId6" o:title=""/>
          </v:shape>
          <o:OLEObject Type="Embed" ProgID="Equation.DSMT4" ShapeID="_x0000_i1025" DrawAspect="Content" ObjectID="_1786736536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B.</w:t>
      </w:r>
      <w:r w:rsidR="001056F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56FB" w:rsidRPr="001056FB">
        <w:rPr>
          <w:position w:val="-26"/>
          <w:sz w:val="28"/>
          <w:szCs w:val="28"/>
        </w:rPr>
        <w:object w:dxaOrig="520" w:dyaOrig="700" w14:anchorId="4DFC7253">
          <v:shape id="_x0000_i1026" type="#_x0000_t75" style="width:25.95pt;height:35.1pt" o:ole="">
            <v:imagedata r:id="rId8" o:title=""/>
          </v:shape>
          <o:OLEObject Type="Embed" ProgID="Equation.DSMT4" ShapeID="_x0000_i1026" DrawAspect="Content" ObjectID="_1786736537" r:id="rId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C.</w:t>
      </w:r>
      <w:r w:rsidR="001056F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56FB" w:rsidRPr="001056FB">
        <w:rPr>
          <w:position w:val="-28"/>
          <w:sz w:val="28"/>
          <w:szCs w:val="28"/>
        </w:rPr>
        <w:object w:dxaOrig="540" w:dyaOrig="720" w14:anchorId="2887C512">
          <v:shape id="_x0000_i1027" type="#_x0000_t75" style="width:26.45pt;height:36.45pt" o:ole="">
            <v:imagedata r:id="rId10" o:title=""/>
          </v:shape>
          <o:OLEObject Type="Embed" ProgID="Equation.DSMT4" ShapeID="_x0000_i1027" DrawAspect="Content" ObjectID="_1786736538" r:id="rId1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D.</w:t>
      </w:r>
      <w:r w:rsidR="001056F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56FB" w:rsidRPr="001056FB">
        <w:rPr>
          <w:position w:val="-28"/>
          <w:sz w:val="28"/>
          <w:szCs w:val="28"/>
        </w:rPr>
        <w:object w:dxaOrig="400" w:dyaOrig="720" w14:anchorId="775BED94">
          <v:shape id="_x0000_i1028" type="#_x0000_t75" style="width:20.05pt;height:36.45pt" o:ole="">
            <v:imagedata r:id="rId12" o:title=""/>
          </v:shape>
          <o:OLEObject Type="Embed" ProgID="Equation.DSMT4" ShapeID="_x0000_i1028" DrawAspect="Content" ObjectID="_1786736539" r:id="rId1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84C5503" w14:textId="15F1E131" w:rsidR="00B26A1B" w:rsidRDefault="00B26A1B" w:rsidP="00B26A1B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i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á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r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ị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ủ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trong bi</w:t>
      </w:r>
      <w:proofErr w:type="spellStart"/>
      <w:r w:rsidRPr="002D7715">
        <w:rPr>
          <w:rFonts w:ascii="Times New Roman" w:eastAsiaTheme="minorEastAsia" w:hAnsi="Times New Roman" w:cs="Times New Roman"/>
          <w:sz w:val="28"/>
          <w:szCs w:val="28"/>
        </w:rPr>
        <w:t>ể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ức</w:t>
      </w:r>
      <w:proofErr w:type="spellEnd"/>
      <w:r w:rsidR="001056F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54793" w:rsidRPr="001056FB">
        <w:rPr>
          <w:position w:val="-28"/>
          <w:sz w:val="28"/>
          <w:szCs w:val="28"/>
        </w:rPr>
        <w:object w:dxaOrig="980" w:dyaOrig="720" w14:anchorId="6D6D87AB">
          <v:shape id="_x0000_i1029" type="#_x0000_t75" style="width:49.2pt;height:36.45pt" o:ole="">
            <v:imagedata r:id="rId14" o:title=""/>
          </v:shape>
          <o:OLEObject Type="Embed" ProgID="Equation.DSMT4" ShapeID="_x0000_i1029" DrawAspect="Content" ObjectID="_1786736540" r:id="rId1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3661F51" w14:textId="6660861E" w:rsidR="00B26A1B" w:rsidRDefault="00B26A1B" w:rsidP="00B77736">
      <w:pPr>
        <w:spacing w:after="0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. –</w:t>
      </w:r>
      <w:r w:rsidR="00B3226A">
        <w:rPr>
          <w:rFonts w:ascii="Times New Roman" w:eastAsiaTheme="minorEastAsia" w:hAnsi="Times New Roman" w:cs="Times New Roman"/>
          <w:sz w:val="28"/>
          <w:szCs w:val="28"/>
        </w:rPr>
        <w:t>14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</w:t>
      </w:r>
      <w:r w:rsidR="00041922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B. – </w:t>
      </w:r>
      <w:r w:rsidR="00B3226A">
        <w:rPr>
          <w:rFonts w:ascii="Times New Roman" w:eastAsiaTheme="minorEastAsia" w:hAnsi="Times New Roman" w:cs="Times New Roman"/>
          <w:sz w:val="28"/>
          <w:szCs w:val="28"/>
        </w:rPr>
        <w:t>2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</w:t>
      </w:r>
      <w:r w:rsidR="00041922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C. </w:t>
      </w:r>
      <w:r w:rsidR="00B3226A">
        <w:rPr>
          <w:rFonts w:ascii="Times New Roman" w:eastAsiaTheme="minorEastAsia" w:hAnsi="Times New Roman" w:cs="Times New Roman"/>
          <w:sz w:val="28"/>
          <w:szCs w:val="28"/>
        </w:rPr>
        <w:t>14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</w:t>
      </w:r>
      <w:r w:rsidR="00041922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. </w:t>
      </w:r>
      <w:r w:rsidR="00B3226A">
        <w:rPr>
          <w:rFonts w:ascii="Times New Roman" w:eastAsiaTheme="minorEastAsia" w:hAnsi="Times New Roman" w:cs="Times New Roman"/>
          <w:sz w:val="28"/>
          <w:szCs w:val="28"/>
        </w:rPr>
        <w:t>28</w:t>
      </w:r>
    </w:p>
    <w:p w14:paraId="4BAC7F0D" w14:textId="4856D868" w:rsidR="0026687F" w:rsidRDefault="0026687F" w:rsidP="00B26A1B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H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ình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b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ê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ó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m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ấy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ặp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đ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ố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:   </w:t>
      </w:r>
    </w:p>
    <w:p w14:paraId="4B32D9DB" w14:textId="78C20088" w:rsidR="00B26A1B" w:rsidRDefault="00B26A1B" w:rsidP="00EE1F58">
      <w:pPr>
        <w:spacing w:after="0"/>
        <w:ind w:firstLine="180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9A5618E" wp14:editId="1783663C">
            <wp:extent cx="3996647" cy="534680"/>
            <wp:effectExtent l="0" t="0" r="4445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4755" t="25286" r="38585" b="64080"/>
                    <a:stretch/>
                  </pic:blipFill>
                  <pic:spPr bwMode="auto">
                    <a:xfrm>
                      <a:off x="0" y="0"/>
                      <a:ext cx="4463886" cy="597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DC8EEE" w14:textId="37D50234" w:rsidR="00B26A1B" w:rsidRPr="001C13AA" w:rsidRDefault="00B77736" w:rsidP="00B77736">
      <w:pPr>
        <w:pStyle w:val="ListParagraph"/>
        <w:spacing w:after="0" w:line="259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A. </w:t>
      </w:r>
      <w:r w:rsidR="0026687F">
        <w:rPr>
          <w:rFonts w:ascii="Times New Roman" w:eastAsiaTheme="minorEastAsia" w:hAnsi="Times New Roman" w:cs="Times New Roman"/>
          <w:sz w:val="28"/>
          <w:szCs w:val="28"/>
        </w:rPr>
        <w:t>6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B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26687F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C. </w:t>
      </w:r>
      <w:r w:rsidR="0026687F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D. </w:t>
      </w:r>
      <w:r w:rsidR="0026687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</w:p>
    <w:p w14:paraId="1D50E9A5" w14:textId="745A1704" w:rsidR="009D6E50" w:rsidRDefault="0026687F" w:rsidP="00B26A1B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633AB2">
        <w:rPr>
          <w:rFonts w:ascii="Times New Roman" w:eastAsiaTheme="minorEastAsia" w:hAnsi="Times New Roman" w:cs="Times New Roman"/>
          <w:sz w:val="28"/>
          <w:szCs w:val="28"/>
        </w:rPr>
        <w:t xml:space="preserve">Cho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A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l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trung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đ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>i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ểm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c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ủa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đ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>o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ạn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th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ẳng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BC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N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ếu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AC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cm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th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ì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đ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ộ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d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ài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BC</w:t>
      </w:r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26A1B">
        <w:rPr>
          <w:rFonts w:ascii="Times New Roman" w:eastAsiaTheme="minorEastAsia" w:hAnsi="Times New Roman" w:cs="Times New Roman"/>
          <w:sz w:val="28"/>
          <w:szCs w:val="28"/>
        </w:rPr>
        <w:t>l</w:t>
      </w:r>
      <w:r w:rsidR="00B26A1B" w:rsidRPr="001C13AA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 w:rsidR="00B26A1B">
        <w:rPr>
          <w:rFonts w:ascii="Times New Roman" w:eastAsiaTheme="minorEastAsia" w:hAnsi="Times New Roman" w:cs="Times New Roman"/>
          <w:sz w:val="28"/>
          <w:szCs w:val="28"/>
        </w:rPr>
        <w:t xml:space="preserve">:  </w:t>
      </w:r>
    </w:p>
    <w:p w14:paraId="6066F87B" w14:textId="77777777" w:rsidR="009D6E50" w:rsidRDefault="009D6E50" w:rsidP="00EE1F58">
      <w:pPr>
        <w:spacing w:after="0"/>
        <w:ind w:firstLine="21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6E50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719ABBC" wp14:editId="51BF882B">
            <wp:extent cx="3110230" cy="410966"/>
            <wp:effectExtent l="0" t="0" r="0" b="0"/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123" cy="41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441A3" w14:textId="6285771E" w:rsidR="00B26A1B" w:rsidRDefault="00B26A1B" w:rsidP="00B26A1B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B77736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A.</w:t>
      </w:r>
      <w:r w:rsidR="00B7773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m       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7736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B. </w:t>
      </w:r>
      <w:r w:rsidR="009D6E50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C96B3D">
        <w:rPr>
          <w:rFonts w:ascii="Times New Roman" w:eastAsiaTheme="minorEastAsia" w:hAnsi="Times New Roman" w:cs="Times New Roman"/>
          <w:sz w:val="28"/>
          <w:szCs w:val="28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m       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7736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C. </w:t>
      </w:r>
      <w:r w:rsidR="009D48F1">
        <w:rPr>
          <w:rFonts w:ascii="Times New Roman" w:eastAsiaTheme="minorEastAsia" w:hAnsi="Times New Roman" w:cs="Times New Roman"/>
          <w:sz w:val="28"/>
          <w:szCs w:val="28"/>
        </w:rPr>
        <w:t>2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m         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ab/>
      </w:r>
      <w:r w:rsidR="00B7773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04192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D</w:t>
      </w:r>
      <w:r w:rsidR="00454793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D48F1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C96B3D">
        <w:rPr>
          <w:rFonts w:ascii="Times New Roman" w:eastAsiaTheme="minorEastAsia" w:hAnsi="Times New Roman" w:cs="Times New Roman"/>
          <w:sz w:val="28"/>
          <w:szCs w:val="28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</w:rPr>
        <w:t>m</w:t>
      </w:r>
    </w:p>
    <w:p w14:paraId="04432504" w14:textId="7282B3E2" w:rsidR="009D48F1" w:rsidRDefault="009D48F1" w:rsidP="0051429C">
      <w:pPr>
        <w:pStyle w:val="Subtitle"/>
        <w:spacing w:before="120" w:after="120"/>
        <w:jc w:val="left"/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 xml:space="preserve">II/ </w:t>
      </w:r>
      <w:r w:rsidR="0051429C">
        <w:rPr>
          <w:rFonts w:ascii="Times New Roman" w:hAnsi="Times New Roman"/>
          <w:sz w:val="27"/>
          <w:szCs w:val="27"/>
        </w:rPr>
        <w:t xml:space="preserve">TỰ LUẬN: </w:t>
      </w:r>
      <w:r w:rsidR="0051429C">
        <w:rPr>
          <w:rFonts w:ascii="Times New Roman" w:hAnsi="Times New Roman"/>
          <w:b w:val="0"/>
          <w:i/>
          <w:sz w:val="27"/>
          <w:szCs w:val="27"/>
        </w:rPr>
        <w:t xml:space="preserve">(8 </w:t>
      </w:r>
      <w:proofErr w:type="spellStart"/>
      <w:r w:rsidR="0051429C">
        <w:rPr>
          <w:rFonts w:ascii="Times New Roman" w:hAnsi="Times New Roman"/>
          <w:b w:val="0"/>
          <w:i/>
          <w:sz w:val="27"/>
          <w:szCs w:val="27"/>
        </w:rPr>
        <w:t>điểm</w:t>
      </w:r>
      <w:proofErr w:type="spellEnd"/>
      <w:r w:rsidR="0051429C">
        <w:rPr>
          <w:rFonts w:ascii="Times New Roman" w:hAnsi="Times New Roman"/>
          <w:b w:val="0"/>
          <w:i/>
          <w:sz w:val="27"/>
          <w:szCs w:val="27"/>
        </w:rPr>
        <w:t>)</w:t>
      </w:r>
    </w:p>
    <w:p w14:paraId="6ADA0692" w14:textId="0DD257B5" w:rsidR="009D48F1" w:rsidRPr="009F1DC6" w:rsidRDefault="009D48F1" w:rsidP="009D48F1">
      <w:pPr>
        <w:spacing w:after="0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proofErr w:type="spellStart"/>
      <w:r w:rsidRPr="009F1DC6">
        <w:rPr>
          <w:rFonts w:ascii="Times New Roman" w:eastAsiaTheme="minorEastAsia" w:hAnsi="Times New Roman" w:cs="Times New Roman"/>
          <w:b/>
          <w:sz w:val="28"/>
          <w:szCs w:val="28"/>
        </w:rPr>
        <w:t>Bài</w:t>
      </w:r>
      <w:proofErr w:type="spellEnd"/>
      <w:r w:rsidRPr="009F1DC6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1</w:t>
      </w:r>
      <w:r w:rsidR="00EE1F58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EE1F58">
        <w:rPr>
          <w:rFonts w:ascii="Times New Roman" w:hAnsi="Times New Roman"/>
          <w:i/>
          <w:sz w:val="27"/>
          <w:szCs w:val="27"/>
        </w:rPr>
        <w:t>(2</w:t>
      </w:r>
      <w:r w:rsidR="00EE1F58" w:rsidRPr="00EE1F58">
        <w:rPr>
          <w:rFonts w:ascii="Times New Roman" w:hAnsi="Times New Roman"/>
          <w:i/>
          <w:sz w:val="27"/>
          <w:szCs w:val="27"/>
        </w:rPr>
        <w:t xml:space="preserve"> </w:t>
      </w:r>
      <w:proofErr w:type="spellStart"/>
      <w:r w:rsidR="00EE1F58" w:rsidRPr="00EE1F58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E1F58" w:rsidRPr="00EE1F58">
        <w:rPr>
          <w:rFonts w:ascii="Times New Roman" w:hAnsi="Times New Roman"/>
          <w:i/>
          <w:sz w:val="27"/>
          <w:szCs w:val="27"/>
        </w:rPr>
        <w:t>)</w:t>
      </w:r>
      <w:r w:rsidR="00EE1F58">
        <w:rPr>
          <w:rFonts w:ascii="Times New Roman" w:hAnsi="Times New Roman"/>
          <w:i/>
          <w:sz w:val="27"/>
          <w:szCs w:val="27"/>
        </w:rPr>
        <w:t>.</w:t>
      </w:r>
      <w:r w:rsidR="00EE1F58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hực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hiện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phép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ính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ính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lý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nếu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có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hể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165A1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764A3CAD" w14:textId="4DF7D404" w:rsidR="00D02A28" w:rsidRPr="00E026B2" w:rsidRDefault="00E026B2" w:rsidP="00E026B2">
      <w:pPr>
        <w:spacing w:after="0"/>
        <w:jc w:val="both"/>
        <w:rPr>
          <w:sz w:val="28"/>
          <w:szCs w:val="28"/>
        </w:rPr>
      </w:pPr>
      <w:r w:rsidRPr="00E026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C30D1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026B2">
        <w:rPr>
          <w:rFonts w:ascii="Times New Roman" w:eastAsiaTheme="minorEastAsia" w:hAnsi="Times New Roman" w:cs="Times New Roman"/>
          <w:sz w:val="28"/>
          <w:szCs w:val="28"/>
        </w:rPr>
        <w:t>a)</w:t>
      </w:r>
      <w:r w:rsidRPr="00E026B2">
        <w:rPr>
          <w:rFonts w:ascii="Times New Roman" w:eastAsiaTheme="minorEastAsia" w:hAnsi="Times New Roman" w:cs="Times New Roman"/>
          <w:position w:val="-28"/>
        </w:rPr>
        <w:object w:dxaOrig="940" w:dyaOrig="680" w14:anchorId="6A36ADAB">
          <v:shape id="_x0000_i1030" type="#_x0000_t75" style="width:47.4pt;height:33.7pt" o:ole="">
            <v:imagedata r:id="rId18" o:title=""/>
          </v:shape>
          <o:OLEObject Type="Embed" ProgID="Equation.3" ShapeID="_x0000_i1030" DrawAspect="Content" ObjectID="_1786736541" r:id="rId1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CE520F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C30D18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b)</w:t>
      </w:r>
      <w:r w:rsidRPr="00C5763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57636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900" w:dyaOrig="639" w14:anchorId="29E7ABD8">
          <v:shape id="_x0000_i1031" type="#_x0000_t75" style="width:95.25pt;height:31.9pt" o:ole="">
            <v:imagedata r:id="rId20" o:title=""/>
          </v:shape>
          <o:OLEObject Type="Embed" ProgID="Equation.3" ShapeID="_x0000_i1031" DrawAspect="Content" ObjectID="_1786736542" r:id="rId21"/>
        </w:object>
      </w:r>
      <w:r w:rsidRPr="00E026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30D18">
        <w:rPr>
          <w:rFonts w:ascii="Times New Roman" w:eastAsiaTheme="minorEastAsia" w:hAnsi="Times New Roman" w:cs="Times New Roman"/>
          <w:sz w:val="28"/>
          <w:szCs w:val="28"/>
        </w:rPr>
        <w:t xml:space="preserve">              </w:t>
      </w:r>
      <w:r w:rsidR="00C30D18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c)</w:t>
      </w:r>
      <w:r w:rsidRPr="00E026B2">
        <w:t xml:space="preserve"> </w:t>
      </w:r>
      <w:r w:rsidRPr="00E026B2">
        <w:rPr>
          <w:position w:val="-28"/>
        </w:rPr>
        <w:object w:dxaOrig="2140" w:dyaOrig="680" w14:anchorId="24EA5D1B">
          <v:shape id="_x0000_i1032" type="#_x0000_t75" style="width:107.1pt;height:33.7pt" o:ole="">
            <v:imagedata r:id="rId22" o:title=""/>
          </v:shape>
          <o:OLEObject Type="Embed" ProgID="Equation.3" ShapeID="_x0000_i1032" DrawAspect="Content" ObjectID="_1786736543" r:id="rId23"/>
        </w:object>
      </w:r>
      <w:r>
        <w:rPr>
          <w:sz w:val="28"/>
          <w:szCs w:val="28"/>
        </w:rPr>
        <w:t xml:space="preserve"> </w:t>
      </w:r>
      <w:r w:rsidR="009D48F1" w:rsidRPr="00E026B2">
        <w:rPr>
          <w:sz w:val="28"/>
          <w:szCs w:val="28"/>
        </w:rPr>
        <w:t xml:space="preserve">      </w:t>
      </w:r>
      <w:r w:rsidR="00454793" w:rsidRPr="00E026B2">
        <w:rPr>
          <w:sz w:val="28"/>
          <w:szCs w:val="28"/>
        </w:rPr>
        <w:t xml:space="preserve">  </w:t>
      </w:r>
      <w:r w:rsidR="009D48F1" w:rsidRPr="00E026B2">
        <w:rPr>
          <w:sz w:val="28"/>
          <w:szCs w:val="28"/>
        </w:rPr>
        <w:t xml:space="preserve">             </w:t>
      </w:r>
    </w:p>
    <w:p w14:paraId="79B27578" w14:textId="39A2ABD5" w:rsidR="001D1F35" w:rsidRDefault="00EE1F58" w:rsidP="001D1F35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 </w:t>
      </w:r>
      <w:r w:rsidRPr="00EE1F58">
        <w:rPr>
          <w:rFonts w:ascii="Times New Roman" w:hAnsi="Times New Roman"/>
          <w:i/>
          <w:sz w:val="27"/>
          <w:szCs w:val="27"/>
        </w:rPr>
        <w:t>(</w:t>
      </w:r>
      <w:r>
        <w:rPr>
          <w:rFonts w:ascii="Times New Roman" w:hAnsi="Times New Roman"/>
          <w:i/>
          <w:sz w:val="27"/>
          <w:szCs w:val="27"/>
        </w:rPr>
        <w:t>2</w:t>
      </w:r>
      <w:r w:rsidRPr="00EE1F58">
        <w:rPr>
          <w:rFonts w:ascii="Times New Roman" w:hAnsi="Times New Roman"/>
          <w:i/>
          <w:sz w:val="27"/>
          <w:szCs w:val="27"/>
        </w:rPr>
        <w:t xml:space="preserve"> </w:t>
      </w:r>
      <w:proofErr w:type="spellStart"/>
      <w:r w:rsidRPr="00EE1F58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Pr="00EE1F58">
        <w:rPr>
          <w:rFonts w:ascii="Times New Roman" w:hAnsi="Times New Roman"/>
          <w:i/>
          <w:sz w:val="27"/>
          <w:szCs w:val="27"/>
        </w:rPr>
        <w:t>).</w:t>
      </w:r>
      <w:r w:rsidR="001D1F35" w:rsidRPr="001E4FE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1D1F35" w:rsidRPr="00165A1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1D1F35" w:rsidRPr="00165A11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1D1F35" w:rsidRPr="00165A1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1D1F35" w:rsidRPr="00165A11">
        <w:rPr>
          <w:rFonts w:ascii="Times New Roman" w:hAnsi="Times New Roman" w:cs="Times New Roman"/>
          <w:sz w:val="28"/>
          <w:szCs w:val="28"/>
        </w:rPr>
        <w:t>:</w:t>
      </w:r>
      <w:r w:rsidR="001D1F35" w:rsidRPr="001E4FE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14:paraId="76AB80DB" w14:textId="4F5B9115" w:rsidR="001D1F35" w:rsidRPr="00C57636" w:rsidRDefault="00C57636" w:rsidP="001D1F35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5763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E026B2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C30D1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57636">
        <w:rPr>
          <w:rFonts w:ascii="Times New Roman" w:eastAsiaTheme="minorEastAsia" w:hAnsi="Times New Roman" w:cs="Times New Roman"/>
          <w:sz w:val="28"/>
          <w:szCs w:val="28"/>
        </w:rPr>
        <w:t xml:space="preserve">a) </w:t>
      </w:r>
      <w:r w:rsidRPr="00C57636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100" w:dyaOrig="639" w14:anchorId="02AB90D7">
          <v:shape id="_x0000_i1033" type="#_x0000_t75" style="width:55.15pt;height:31.9pt" o:ole="">
            <v:imagedata r:id="rId24" o:title=""/>
          </v:shape>
          <o:OLEObject Type="Embed" ProgID="Equation.3" ShapeID="_x0000_i1033" DrawAspect="Content" ObjectID="_1786736544" r:id="rId25"/>
        </w:object>
      </w:r>
      <w:r w:rsidRPr="00C57636">
        <w:rPr>
          <w:rFonts w:ascii="Times New Roman" w:eastAsiaTheme="minorEastAsia" w:hAnsi="Times New Roman" w:cs="Times New Roman"/>
          <w:sz w:val="28"/>
          <w:szCs w:val="28"/>
        </w:rPr>
        <w:tab/>
      </w:r>
      <w:r w:rsidR="00EE1F58" w:rsidRPr="00C57636">
        <w:rPr>
          <w:rFonts w:ascii="Times New Roman" w:hAnsi="Times New Roman" w:cs="Times New Roman"/>
          <w:sz w:val="28"/>
          <w:szCs w:val="28"/>
        </w:rPr>
        <w:t xml:space="preserve"> </w:t>
      </w:r>
      <w:r w:rsidR="001D1F35" w:rsidRPr="00C5763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 w:rsidR="00CE520F">
        <w:rPr>
          <w:rFonts w:ascii="Times New Roman" w:hAnsi="Times New Roman" w:cs="Times New Roman"/>
          <w:sz w:val="28"/>
          <w:szCs w:val="28"/>
        </w:rPr>
        <w:t xml:space="preserve">   </w:t>
      </w:r>
      <w:r w:rsidR="00C30D18">
        <w:rPr>
          <w:rFonts w:ascii="Times New Roman" w:hAnsi="Times New Roman" w:cs="Times New Roman"/>
          <w:sz w:val="28"/>
          <w:szCs w:val="28"/>
        </w:rPr>
        <w:tab/>
      </w:r>
      <w:r w:rsidR="00E026B2">
        <w:rPr>
          <w:rFonts w:ascii="Times New Roman" w:hAnsi="Times New Roman" w:cs="Times New Roman"/>
          <w:sz w:val="28"/>
          <w:szCs w:val="28"/>
        </w:rPr>
        <w:t xml:space="preserve">b) </w:t>
      </w:r>
      <w:r w:rsidR="00560727" w:rsidRPr="00E026B2">
        <w:rPr>
          <w:rFonts w:ascii="Times New Roman" w:eastAsiaTheme="minorEastAsia" w:hAnsi="Times New Roman" w:cs="Times New Roman"/>
          <w:position w:val="-28"/>
        </w:rPr>
        <w:object w:dxaOrig="1620" w:dyaOrig="680" w14:anchorId="7F9F7A06">
          <v:shape id="_x0000_i1034" type="#_x0000_t75" style="width:81.1pt;height:33.7pt" o:ole="">
            <v:imagedata r:id="rId26" o:title=""/>
          </v:shape>
          <o:OLEObject Type="Embed" ProgID="Equation.3" ShapeID="_x0000_i1034" DrawAspect="Content" ObjectID="_178673654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30D18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C30D1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C57636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026B2" w:rsidRPr="00165A11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1660" w:dyaOrig="720" w14:anchorId="3039F980">
          <v:shape id="_x0000_i1035" type="#_x0000_t75" style="width:82.95pt;height:36.45pt" o:ole="">
            <v:imagedata r:id="rId28" o:title=""/>
          </v:shape>
          <o:OLEObject Type="Embed" ProgID="Equation.3" ShapeID="_x0000_i1035" DrawAspect="Content" ObjectID="_1786736546" r:id="rId29"/>
        </w:object>
      </w:r>
      <w:r w:rsidRPr="00C5763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27572B5" w14:textId="0FCA9F0D" w:rsidR="00857D17" w:rsidRPr="001767CF" w:rsidRDefault="00857D17" w:rsidP="005103B3">
      <w:pPr>
        <w:spacing w:after="0" w:line="240" w:lineRule="auto"/>
        <w:ind w:left="450" w:hanging="45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57D1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257">
        <w:rPr>
          <w:rFonts w:ascii="Times New Roman" w:hAnsi="Times New Roman" w:cs="Times New Roman"/>
          <w:b/>
          <w:sz w:val="28"/>
          <w:szCs w:val="28"/>
        </w:rPr>
        <w:t>3</w:t>
      </w:r>
      <w:r w:rsidR="00E215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 xml:space="preserve">(1,5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E2159C">
        <w:rPr>
          <w:rFonts w:ascii="Times New Roman" w:hAnsi="Times New Roman" w:cs="Times New Roman"/>
          <w:sz w:val="28"/>
          <w:szCs w:val="28"/>
          <w:lang w:val="vi-VN"/>
        </w:rPr>
        <w:t>:</w:t>
      </w:r>
      <w:r w:rsidRPr="001767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>Một trư</w:t>
      </w:r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softHyphen/>
        <w:t>ờng học có 1</w:t>
      </w:r>
      <w:r w:rsidR="00685257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71</w:t>
      </w:r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0 học sinh. Số học sinh </w:t>
      </w:r>
      <w:proofErr w:type="spellStart"/>
      <w:r w:rsidR="00685257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giỏi</w:t>
      </w:r>
      <w:proofErr w:type="spellEnd"/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 chiếm</w:t>
      </w:r>
      <w:r w:rsidR="0099194D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r w:rsidR="0099194D" w:rsidRPr="00857D17">
        <w:rPr>
          <w:position w:val="-28"/>
          <w:sz w:val="28"/>
          <w:szCs w:val="28"/>
        </w:rPr>
        <w:object w:dxaOrig="260" w:dyaOrig="720" w14:anchorId="31F8AF22">
          <v:shape id="_x0000_i1036" type="#_x0000_t75" style="width:12.75pt;height:36.45pt" o:ole="">
            <v:imagedata r:id="rId30" o:title=""/>
          </v:shape>
          <o:OLEObject Type="Embed" ProgID="Equation.DSMT4" ShapeID="_x0000_i1036" DrawAspect="Content" ObjectID="_1786736547" r:id="rId31"/>
        </w:object>
      </w:r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 tổng số</w:t>
      </w:r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học</w:t>
      </w:r>
      <w:proofErr w:type="spellEnd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sinh</w:t>
      </w:r>
      <w:proofErr w:type="spellEnd"/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>, số học sinh khá chiếm</w:t>
      </w:r>
      <w:r w:rsidR="001056FB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r w:rsidR="001056FB" w:rsidRPr="00857D17">
        <w:rPr>
          <w:position w:val="-28"/>
          <w:sz w:val="28"/>
          <w:szCs w:val="28"/>
        </w:rPr>
        <w:object w:dxaOrig="260" w:dyaOrig="720" w14:anchorId="52A305EC">
          <v:shape id="_x0000_i1037" type="#_x0000_t75" style="width:12.75pt;height:36.45pt" o:ole="">
            <v:imagedata r:id="rId32" o:title=""/>
          </v:shape>
          <o:OLEObject Type="Embed" ProgID="Equation.DSMT4" ShapeID="_x0000_i1037" DrawAspect="Content" ObjectID="_1786736548" r:id="rId33"/>
        </w:object>
      </w:r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 tổng số</w:t>
      </w:r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học</w:t>
      </w:r>
      <w:proofErr w:type="spellEnd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5F1905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sinh</w:t>
      </w:r>
      <w:proofErr w:type="spellEnd"/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, số còn lại là học sinh </w:t>
      </w:r>
      <w:proofErr w:type="spellStart"/>
      <w:r w:rsidR="00685257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trung</w:t>
      </w:r>
      <w:proofErr w:type="spellEnd"/>
      <w:r w:rsidR="00685257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685257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bình</w:t>
      </w:r>
      <w:proofErr w:type="spellEnd"/>
      <w:r w:rsidRPr="001767CF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>. Tính s</w:t>
      </w:r>
      <w:r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ố học sinh </w:t>
      </w:r>
      <w:proofErr w:type="spellStart"/>
      <w:r w:rsidR="00A232F3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mỗi</w:t>
      </w:r>
      <w:proofErr w:type="spellEnd"/>
      <w:r w:rsidR="00A232F3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="00A232F3"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eastAsia="vi-VN"/>
        </w:rPr>
        <w:t>loại</w:t>
      </w:r>
      <w:proofErr w:type="spellEnd"/>
      <w:r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t xml:space="preserve"> của tr</w:t>
      </w:r>
      <w:r>
        <w:rPr>
          <w:rFonts w:ascii="Times New Roman" w:eastAsia="Times New Roman" w:hAnsi="Times New Roman" w:cs="Times New Roman"/>
          <w:iCs/>
          <w:color w:val="222222"/>
          <w:sz w:val="28"/>
          <w:szCs w:val="28"/>
          <w:shd w:val="clear" w:color="auto" w:fill="FFFFFF"/>
          <w:lang w:val="vi-VN" w:eastAsia="vi-VN"/>
        </w:rPr>
        <w:softHyphen/>
        <w:t>ường này?</w:t>
      </w:r>
    </w:p>
    <w:p w14:paraId="50921E6F" w14:textId="4A930784" w:rsidR="00A232F3" w:rsidRPr="002A3971" w:rsidRDefault="00A232F3" w:rsidP="0051429C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2A3971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Bài </w:t>
      </w:r>
      <w:r w:rsidRPr="002A3971">
        <w:rPr>
          <w:rFonts w:ascii="Times New Roman" w:eastAsiaTheme="minorEastAsia" w:hAnsi="Times New Roman" w:cs="Times New Roman"/>
          <w:b/>
          <w:sz w:val="28"/>
          <w:szCs w:val="28"/>
        </w:rPr>
        <w:t>4</w:t>
      </w:r>
      <w:r w:rsidR="00EE1F58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EE1F58" w:rsidRPr="00EE1F58">
        <w:rPr>
          <w:rFonts w:ascii="Times New Roman" w:hAnsi="Times New Roman"/>
          <w:i/>
          <w:sz w:val="27"/>
          <w:szCs w:val="27"/>
        </w:rPr>
        <w:t xml:space="preserve">(2 </w:t>
      </w:r>
      <w:proofErr w:type="spellStart"/>
      <w:r w:rsidR="00EE1F58" w:rsidRPr="00EE1F58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E1F58" w:rsidRPr="00EE1F58">
        <w:rPr>
          <w:rFonts w:ascii="Times New Roman" w:hAnsi="Times New Roman"/>
          <w:i/>
          <w:sz w:val="27"/>
          <w:szCs w:val="27"/>
        </w:rPr>
        <w:t>)</w:t>
      </w:r>
      <w:r w:rsidRPr="00EE1F58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99194D" w:rsidRPr="002A3971">
        <w:rPr>
          <w:rFonts w:ascii="Times New Roman" w:hAnsi="Times New Roman" w:cs="Times New Roman"/>
          <w:position w:val="-12"/>
          <w:sz w:val="28"/>
          <w:szCs w:val="28"/>
        </w:rPr>
        <w:object w:dxaOrig="420" w:dyaOrig="360" w14:anchorId="0852929F">
          <v:shape id="_x0000_i1038" type="#_x0000_t75" style="width:22.8pt;height:19.6pt" o:ole="">
            <v:imagedata r:id="rId34" o:title=""/>
          </v:shape>
          <o:OLEObject Type="Embed" ProgID="Equation.DSMT4" ShapeID="_x0000_i1038" DrawAspect="Content" ObjectID="_1786736549" r:id="rId35"/>
        </w:object>
      </w:r>
      <w:r w:rsidR="00600648" w:rsidRPr="002A3971">
        <w:rPr>
          <w:rFonts w:ascii="Times New Roman" w:hAnsi="Times New Roman" w:cs="Times New Roman"/>
          <w:sz w:val="28"/>
          <w:szCs w:val="28"/>
        </w:rPr>
        <w:t>l</w:t>
      </w:r>
      <w:r w:rsidRPr="002A3971">
        <w:rPr>
          <w:rFonts w:ascii="Times New Roman" w:hAnsi="Times New Roman" w:cs="Times New Roman"/>
          <w:sz w:val="28"/>
          <w:szCs w:val="28"/>
          <w:lang w:val="vi-VN"/>
        </w:rPr>
        <w:t xml:space="preserve">ấy điểm </w:t>
      </w:r>
      <w:r w:rsidR="0099194D" w:rsidRPr="002A3971">
        <w:rPr>
          <w:rFonts w:ascii="Times New Roman" w:hAnsi="Times New Roman" w:cs="Times New Roman"/>
          <w:position w:val="-10"/>
          <w:sz w:val="28"/>
          <w:szCs w:val="28"/>
        </w:rPr>
        <w:object w:dxaOrig="540" w:dyaOrig="340" w14:anchorId="5E23582C">
          <v:shape id="_x0000_i1039" type="#_x0000_t75" style="width:30.1pt;height:18.7pt" o:ole="">
            <v:imagedata r:id="rId36" o:title=""/>
          </v:shape>
          <o:OLEObject Type="Embed" ProgID="Equation.DSMT4" ShapeID="_x0000_i1039" DrawAspect="Content" ObjectID="_1786736550" r:id="rId37"/>
        </w:object>
      </w:r>
      <w:r w:rsidR="00B81240" w:rsidRPr="002A397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="00B81240"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B81240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81240" w:rsidRPr="002A397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B81240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D513A0" w:rsidRPr="002A3971">
        <w:rPr>
          <w:rFonts w:ascii="Times New Roman" w:hAnsi="Times New Roman" w:cs="Times New Roman"/>
          <w:position w:val="-12"/>
          <w:sz w:val="28"/>
          <w:szCs w:val="28"/>
        </w:rPr>
        <w:object w:dxaOrig="2360" w:dyaOrig="360" w14:anchorId="44A43371">
          <v:shape id="_x0000_i1040" type="#_x0000_t75" style="width:128.5pt;height:19.6pt" o:ole="">
            <v:imagedata r:id="rId38" o:title=""/>
          </v:shape>
          <o:OLEObject Type="Embed" ProgID="Equation.DSMT4" ShapeID="_x0000_i1040" DrawAspect="Content" ObjectID="_1786736551" r:id="rId39"/>
        </w:object>
      </w:r>
      <w:r w:rsidR="00B81240" w:rsidRPr="002A397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443F442" w14:textId="3BD30DD5" w:rsidR="00600648" w:rsidRPr="002A3971" w:rsidRDefault="00C30D18" w:rsidP="00C30D18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0648"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600648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600648" w:rsidRPr="002A3971">
        <w:rPr>
          <w:rFonts w:ascii="Times New Roman" w:hAnsi="Times New Roman" w:cs="Times New Roman"/>
          <w:position w:val="-6"/>
        </w:rPr>
        <w:object w:dxaOrig="400" w:dyaOrig="300" w14:anchorId="5107AA03">
          <v:shape id="_x0000_i1041" type="#_x0000_t75" style="width:21.85pt;height:16.4pt" o:ole="">
            <v:imagedata r:id="rId40" o:title=""/>
          </v:shape>
          <o:OLEObject Type="Embed" ProgID="Equation.DSMT4" ShapeID="_x0000_i1041" DrawAspect="Content" ObjectID="_1786736552" r:id="rId41"/>
        </w:object>
      </w:r>
      <w:r w:rsidR="009E6C56">
        <w:rPr>
          <w:rFonts w:ascii="Times New Roman" w:hAnsi="Times New Roman" w:cs="Times New Roman"/>
        </w:rPr>
        <w:t>.</w:t>
      </w:r>
    </w:p>
    <w:p w14:paraId="10A65DAC" w14:textId="3A775E15" w:rsidR="00A232F3" w:rsidRPr="002A3971" w:rsidRDefault="00C30D18" w:rsidP="00C30D18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2A3971" w:rsidRPr="002A3971">
        <w:rPr>
          <w:rFonts w:ascii="Times New Roman" w:hAnsi="Times New Roman" w:cs="Times New Roman"/>
          <w:sz w:val="28"/>
          <w:szCs w:val="28"/>
        </w:rPr>
        <w:t>M</w: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5A1511" w:rsidRPr="002A3971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5814EBB3">
          <v:shape id="_x0000_i1042" type="#_x0000_t75" style="width:21.85pt;height:16.4pt" o:ole="">
            <v:imagedata r:id="rId42" o:title=""/>
          </v:shape>
          <o:OLEObject Type="Embed" ProgID="Equation.DSMT4" ShapeID="_x0000_i1042" DrawAspect="Content" ObjectID="_1786736553" r:id="rId43"/>
        </w:objec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Oy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5A1511" w:rsidRPr="002A3971">
        <w:rPr>
          <w:rFonts w:ascii="Times New Roman" w:hAnsi="Times New Roman" w:cs="Times New Roman"/>
          <w:position w:val="-6"/>
          <w:sz w:val="28"/>
          <w:szCs w:val="28"/>
        </w:rPr>
        <w:object w:dxaOrig="540" w:dyaOrig="300" w14:anchorId="0AC593C8">
          <v:shape id="_x0000_i1043" type="#_x0000_t75" style="width:29.15pt;height:16.4pt" o:ole="">
            <v:imagedata r:id="rId44" o:title=""/>
          </v:shape>
          <o:OLEObject Type="Embed" ProgID="Equation.DSMT4" ShapeID="_x0000_i1043" DrawAspect="Content" ObjectID="_1786736554" r:id="rId45"/>
        </w:object>
      </w:r>
      <w:r w:rsidR="005A1511" w:rsidRPr="002A3971">
        <w:rPr>
          <w:rFonts w:ascii="Times New Roman" w:hAnsi="Times New Roman" w:cs="Times New Roman"/>
          <w:sz w:val="28"/>
          <w:szCs w:val="28"/>
        </w:rPr>
        <w:t>=</w:t>
      </w:r>
      <w:r w:rsidR="00594420">
        <w:rPr>
          <w:rFonts w:ascii="Times New Roman" w:hAnsi="Times New Roman" w:cs="Times New Roman"/>
          <w:sz w:val="28"/>
          <w:szCs w:val="28"/>
        </w:rPr>
        <w:t xml:space="preserve"> 2cm.</w: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420">
        <w:rPr>
          <w:rFonts w:ascii="Times New Roman" w:hAnsi="Times New Roman" w:cs="Times New Roman"/>
          <w:sz w:val="28"/>
          <w:szCs w:val="28"/>
        </w:rPr>
        <w:t>T</w:t>
      </w:r>
      <w:r w:rsidR="005A1511" w:rsidRPr="002A3971">
        <w:rPr>
          <w:rFonts w:ascii="Times New Roman" w:hAnsi="Times New Roman" w:cs="Times New Roman"/>
          <w:sz w:val="28"/>
          <w:szCs w:val="28"/>
        </w:rPr>
        <w:t>ính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2A3971" w:rsidRPr="002A3971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4FC1A583">
          <v:shape id="_x0000_i1044" type="#_x0000_t75" style="width:30.55pt;height:16.4pt" o:ole="">
            <v:imagedata r:id="rId46" o:title=""/>
          </v:shape>
          <o:OLEObject Type="Embed" ProgID="Equation.DSMT4" ShapeID="_x0000_i1044" DrawAspect="Content" ObjectID="_1786736555" r:id="rId47"/>
        </w:objec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2A3971" w:rsidRPr="002A3971">
        <w:rPr>
          <w:rFonts w:ascii="Times New Roman" w:hAnsi="Times New Roman" w:cs="Times New Roman"/>
          <w:position w:val="-6"/>
          <w:sz w:val="28"/>
          <w:szCs w:val="28"/>
        </w:rPr>
        <w:object w:dxaOrig="279" w:dyaOrig="300" w14:anchorId="2810967F">
          <v:shape id="_x0000_i1045" type="#_x0000_t75" style="width:15.5pt;height:16.4pt" o:ole="">
            <v:imagedata r:id="rId48" o:title=""/>
          </v:shape>
          <o:OLEObject Type="Embed" ProgID="Equation.DSMT4" ShapeID="_x0000_i1045" DrawAspect="Content" ObjectID="_1786736556" r:id="rId49"/>
        </w:objec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2A3971" w:rsidRPr="002A3971">
        <w:rPr>
          <w:rFonts w:ascii="Times New Roman" w:hAnsi="Times New Roman" w:cs="Times New Roman"/>
          <w:position w:val="-6"/>
          <w:sz w:val="28"/>
          <w:szCs w:val="28"/>
        </w:rPr>
        <w:object w:dxaOrig="520" w:dyaOrig="300" w14:anchorId="43C6FA30">
          <v:shape id="_x0000_i1046" type="#_x0000_t75" style="width:28.7pt;height:16.4pt" o:ole="">
            <v:imagedata r:id="rId50" o:title=""/>
          </v:shape>
          <o:OLEObject Type="Embed" ProgID="Equation.DSMT4" ShapeID="_x0000_i1046" DrawAspect="Content" ObjectID="_1786736557" r:id="rId51"/>
        </w:objec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511"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5A1511" w:rsidRPr="002A3971">
        <w:rPr>
          <w:rFonts w:ascii="Times New Roman" w:hAnsi="Times New Roman" w:cs="Times New Roman"/>
          <w:sz w:val="28"/>
          <w:szCs w:val="28"/>
        </w:rPr>
        <w:t>?</w:t>
      </w:r>
    </w:p>
    <w:p w14:paraId="3F918281" w14:textId="0AFA5A78" w:rsidR="005A1511" w:rsidRPr="002A3971" w:rsidRDefault="00C30D18" w:rsidP="00C30D18">
      <w:pPr>
        <w:pStyle w:val="ListParagraph"/>
        <w:spacing w:before="240"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MO. So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AN </w:t>
      </w:r>
      <w:proofErr w:type="spellStart"/>
      <w:r w:rsidR="002A3971" w:rsidRPr="002A397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A3971" w:rsidRPr="002A3971">
        <w:rPr>
          <w:rFonts w:ascii="Times New Roman" w:hAnsi="Times New Roman" w:cs="Times New Roman"/>
          <w:sz w:val="28"/>
          <w:szCs w:val="28"/>
        </w:rPr>
        <w:t xml:space="preserve"> OI?</w:t>
      </w:r>
      <w:r w:rsidR="005A1511" w:rsidRPr="002A397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0261D1" w14:textId="48F2C97E" w:rsidR="00281731" w:rsidRPr="00281731" w:rsidRDefault="00281731" w:rsidP="00E2159C">
      <w:pPr>
        <w:spacing w:after="0"/>
        <w:ind w:right="-648"/>
        <w:rPr>
          <w:rFonts w:ascii="Times New Roman" w:hAnsi="Times New Roman" w:cs="Times New Roman"/>
          <w:sz w:val="28"/>
          <w:szCs w:val="28"/>
        </w:rPr>
      </w:pPr>
      <w:r w:rsidRPr="00281731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Bài </w:t>
      </w:r>
      <w:r w:rsidRPr="00281731">
        <w:rPr>
          <w:rFonts w:ascii="Times New Roman" w:eastAsiaTheme="minorEastAsia" w:hAnsi="Times New Roman" w:cs="Times New Roman"/>
          <w:b/>
          <w:sz w:val="28"/>
          <w:szCs w:val="28"/>
        </w:rPr>
        <w:t>5</w:t>
      </w:r>
      <w:r w:rsidR="00E2159C" w:rsidRPr="00E2159C">
        <w:rPr>
          <w:rFonts w:ascii="Times New Roman" w:hAnsi="Times New Roman"/>
          <w:i/>
          <w:sz w:val="27"/>
          <w:szCs w:val="27"/>
        </w:rPr>
        <w:t xml:space="preserve">(0,5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E2159C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28173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 w:rsidR="00E2159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E215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ngu</w:t>
      </w:r>
      <w:r w:rsidR="00C05595">
        <w:rPr>
          <w:rFonts w:ascii="Times New Roman" w:hAnsi="Times New Roman" w:cs="Times New Roman"/>
          <w:sz w:val="28"/>
          <w:szCs w:val="28"/>
        </w:rPr>
        <w:t>y</w:t>
      </w:r>
      <w:r w:rsidRPr="00281731">
        <w:rPr>
          <w:rFonts w:ascii="Times New Roman" w:hAnsi="Times New Roman" w:cs="Times New Roman"/>
          <w:sz w:val="28"/>
          <w:szCs w:val="28"/>
        </w:rPr>
        <w:t>ên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r w:rsidRPr="00281731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456E9EE">
          <v:shape id="_x0000_i1047" type="#_x0000_t75" style="width:12.3pt;height:12.75pt" o:ole="">
            <v:imagedata r:id="rId52" o:title=""/>
          </v:shape>
          <o:OLEObject Type="Embed" ProgID="Equation.DSMT4" ShapeID="_x0000_i1047" DrawAspect="Content" ObjectID="_1786736558" r:id="rId53"/>
        </w:objec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215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59C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E2159C">
        <w:rPr>
          <w:rFonts w:ascii="Times New Roman" w:hAnsi="Times New Roman" w:cs="Times New Roman"/>
          <w:sz w:val="28"/>
          <w:szCs w:val="28"/>
        </w:rPr>
        <w:t xml:space="preserve">: </w:t>
      </w:r>
      <w:r w:rsidR="00EE1F58" w:rsidRPr="00281731">
        <w:rPr>
          <w:rFonts w:ascii="Times New Roman" w:hAnsi="Times New Roman" w:cs="Times New Roman"/>
          <w:position w:val="-28"/>
          <w:sz w:val="28"/>
          <w:szCs w:val="28"/>
        </w:rPr>
        <w:object w:dxaOrig="1200" w:dyaOrig="720" w14:anchorId="15E60D86">
          <v:shape id="_x0000_i1048" type="#_x0000_t75" style="width:58.35pt;height:35.1pt" o:ole="">
            <v:imagedata r:id="rId54" o:title=""/>
          </v:shape>
          <o:OLEObject Type="Embed" ProgID="Equation.DSMT4" ShapeID="_x0000_i1048" DrawAspect="Content" ObjectID="_1786736559" r:id="rId55"/>
        </w:object>
      </w:r>
    </w:p>
    <w:p w14:paraId="5D21DAA1" w14:textId="1FF1C2E1" w:rsidR="00C95EA0" w:rsidRPr="00A04C78" w:rsidRDefault="006E7D35" w:rsidP="00EE1F58">
      <w:pPr>
        <w:spacing w:after="0" w:line="240" w:lineRule="auto"/>
        <w:jc w:val="both"/>
        <w:rPr>
          <w:rFonts w:ascii="Times New Roman" w:hAnsi="Times New Roman" w:cs="Times New Roman"/>
          <w:i/>
          <w:sz w:val="27"/>
          <w:szCs w:val="27"/>
        </w:rPr>
      </w:pPr>
      <w:r>
        <w:rPr>
          <w:rFonts w:ascii="Times New Roman" w:hAnsi="Times New Roman" w:cs="Times New Roman"/>
          <w:b/>
          <w:color w:val="000000"/>
          <w:sz w:val="27"/>
          <w:szCs w:val="27"/>
        </w:rPr>
        <w:t xml:space="preserve">  </w:t>
      </w:r>
      <w:r w:rsidR="00D513A0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="00C95EA0" w:rsidRPr="00A04C78">
        <w:rPr>
          <w:rFonts w:ascii="Times New Roman" w:hAnsi="Times New Roman" w:cs="Times New Roman"/>
          <w:b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5547C108" wp14:editId="3CC54638">
                <wp:simplePos x="0" y="0"/>
                <wp:positionH relativeFrom="column">
                  <wp:posOffset>1945640</wp:posOffset>
                </wp:positionH>
                <wp:positionV relativeFrom="paragraph">
                  <wp:posOffset>98425</wp:posOffset>
                </wp:positionV>
                <wp:extent cx="2562225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62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A2F1E5" id="Straight Connector 1" o:spid="_x0000_s1026" style="position:absolute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2pt,7.75pt" to="354.9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" strokecolor="black [3040]"/>
            </w:pict>
          </mc:Fallback>
        </mc:AlternateContent>
      </w:r>
    </w:p>
    <w:p w14:paraId="1B60D32A" w14:textId="77777777" w:rsidR="00E959FB" w:rsidRDefault="00725B10" w:rsidP="00EE1F58">
      <w:pPr>
        <w:spacing w:after="0" w:line="240" w:lineRule="auto"/>
        <w:jc w:val="center"/>
        <w:rPr>
          <w:rFonts w:ascii="Times New Roman" w:hAnsi="Times New Roman" w:cs="Times New Roman"/>
          <w:i/>
          <w:sz w:val="27"/>
          <w:szCs w:val="27"/>
        </w:rPr>
      </w:pP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Chúc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em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làm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bài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tốt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>!</w:t>
      </w:r>
    </w:p>
    <w:tbl>
      <w:tblPr>
        <w:tblStyle w:val="TableGrid"/>
        <w:tblW w:w="1080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4"/>
        <w:gridCol w:w="5404"/>
      </w:tblGrid>
      <w:tr w:rsidR="00365885" w:rsidRPr="00A04C78" w14:paraId="15776307" w14:textId="77777777" w:rsidTr="00454793">
        <w:trPr>
          <w:trHeight w:val="1340"/>
          <w:jc w:val="center"/>
        </w:trPr>
        <w:tc>
          <w:tcPr>
            <w:tcW w:w="5404" w:type="dxa"/>
          </w:tcPr>
          <w:p w14:paraId="0167C16B" w14:textId="77777777" w:rsidR="00365885" w:rsidRPr="00A04C78" w:rsidRDefault="00365885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lastRenderedPageBreak/>
              <w:t>TRƯỜNG THCS LÊ NGỌC HÂN</w:t>
            </w:r>
          </w:p>
          <w:p w14:paraId="0473CAF7" w14:textId="77777777" w:rsidR="00365885" w:rsidRPr="00A04C78" w:rsidRDefault="00365885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Năm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2021-2022</w:t>
            </w:r>
          </w:p>
          <w:p w14:paraId="693E15D5" w14:textId="74A84EA4" w:rsidR="00365885" w:rsidRPr="00A04C78" w:rsidRDefault="002A3971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>
              <w:rPr>
                <w:b/>
                <w:bCs/>
                <w:color w:val="000000"/>
                <w:sz w:val="27"/>
                <w:szCs w:val="27"/>
              </w:rPr>
              <w:t>ĐỀ 1</w:t>
            </w:r>
          </w:p>
        </w:tc>
        <w:tc>
          <w:tcPr>
            <w:tcW w:w="5404" w:type="dxa"/>
          </w:tcPr>
          <w:p w14:paraId="0DD8893F" w14:textId="0724F7C4" w:rsidR="00365885" w:rsidRPr="00A04C78" w:rsidRDefault="002A3971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>
              <w:rPr>
                <w:b/>
                <w:bCs/>
                <w:color w:val="000000"/>
                <w:sz w:val="27"/>
                <w:szCs w:val="27"/>
              </w:rPr>
              <w:t xml:space="preserve">ĐÁP ÁN </w:t>
            </w:r>
            <w:r w:rsidR="00365885" w:rsidRPr="00A04C78">
              <w:rPr>
                <w:b/>
                <w:bCs/>
                <w:color w:val="000000"/>
                <w:sz w:val="27"/>
                <w:szCs w:val="27"/>
              </w:rPr>
              <w:t xml:space="preserve">ĐỀ KIỂM TRA HỌC KỲ </w:t>
            </w:r>
            <w:r w:rsidR="00365885">
              <w:rPr>
                <w:b/>
                <w:bCs/>
                <w:color w:val="000000"/>
                <w:sz w:val="27"/>
                <w:szCs w:val="27"/>
              </w:rPr>
              <w:t>I</w:t>
            </w:r>
            <w:r w:rsidR="00365885" w:rsidRPr="00A04C78">
              <w:rPr>
                <w:b/>
                <w:bCs/>
                <w:color w:val="000000"/>
                <w:sz w:val="27"/>
                <w:szCs w:val="27"/>
              </w:rPr>
              <w:t>I</w:t>
            </w:r>
          </w:p>
          <w:p w14:paraId="4715E996" w14:textId="699BA570" w:rsidR="00365885" w:rsidRPr="00E2159C" w:rsidRDefault="00365885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i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MÔN: TOÁN LỚP </w:t>
            </w:r>
            <w:r w:rsidR="002A3971">
              <w:rPr>
                <w:b/>
                <w:bCs/>
                <w:color w:val="000000"/>
                <w:sz w:val="27"/>
                <w:szCs w:val="27"/>
              </w:rPr>
              <w:t>6</w:t>
            </w:r>
          </w:p>
          <w:p w14:paraId="2EAF0612" w14:textId="77777777" w:rsidR="00365885" w:rsidRPr="00E2159C" w:rsidRDefault="00365885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i/>
                <w:sz w:val="27"/>
                <w:szCs w:val="27"/>
              </w:rPr>
            </w:pPr>
            <w:proofErr w:type="spellStart"/>
            <w:r w:rsidRPr="00E2159C">
              <w:rPr>
                <w:bCs/>
                <w:i/>
                <w:color w:val="000000"/>
                <w:sz w:val="27"/>
                <w:szCs w:val="27"/>
              </w:rPr>
              <w:t>Thời</w:t>
            </w:r>
            <w:proofErr w:type="spellEnd"/>
            <w:r w:rsidRPr="00E2159C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E2159C">
              <w:rPr>
                <w:bCs/>
                <w:i/>
                <w:color w:val="000000"/>
                <w:sz w:val="27"/>
                <w:szCs w:val="27"/>
              </w:rPr>
              <w:t>gian</w:t>
            </w:r>
            <w:proofErr w:type="spellEnd"/>
            <w:r w:rsidRPr="00E2159C">
              <w:rPr>
                <w:bCs/>
                <w:i/>
                <w:color w:val="000000"/>
                <w:sz w:val="27"/>
                <w:szCs w:val="27"/>
              </w:rPr>
              <w:t xml:space="preserve">: 90 </w:t>
            </w:r>
            <w:proofErr w:type="spellStart"/>
            <w:r w:rsidRPr="00E2159C">
              <w:rPr>
                <w:bCs/>
                <w:i/>
                <w:color w:val="000000"/>
                <w:sz w:val="27"/>
                <w:szCs w:val="27"/>
              </w:rPr>
              <w:t>phút</w:t>
            </w:r>
            <w:proofErr w:type="spellEnd"/>
          </w:p>
          <w:p w14:paraId="0B88AD92" w14:textId="6614822E" w:rsidR="00365885" w:rsidRPr="00A04C78" w:rsidRDefault="00365885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</w:p>
        </w:tc>
      </w:tr>
    </w:tbl>
    <w:tbl>
      <w:tblPr>
        <w:tblStyle w:val="TableGrid1"/>
        <w:tblW w:w="11052" w:type="dxa"/>
        <w:tblInd w:w="-612" w:type="dxa"/>
        <w:tblLook w:val="04A0" w:firstRow="1" w:lastRow="0" w:firstColumn="1" w:lastColumn="0" w:noHBand="0" w:noVBand="1"/>
      </w:tblPr>
      <w:tblGrid>
        <w:gridCol w:w="1170"/>
        <w:gridCol w:w="810"/>
        <w:gridCol w:w="7830"/>
        <w:gridCol w:w="1242"/>
      </w:tblGrid>
      <w:tr w:rsidR="003544A6" w:rsidRPr="00A04C78" w14:paraId="47E6491C" w14:textId="77777777" w:rsidTr="003544A6">
        <w:tc>
          <w:tcPr>
            <w:tcW w:w="110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35AE69B" w14:textId="08BFE959" w:rsidR="00454793" w:rsidRDefault="00454793" w:rsidP="00C96B3D">
            <w:pPr>
              <w:pStyle w:val="Subtitle"/>
              <w:spacing w:after="120"/>
              <w:jc w:val="left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I/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Trắc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nghiệm</w:t>
            </w:r>
            <w:proofErr w:type="spellEnd"/>
            <w:r w:rsidR="0022664F"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proofErr w:type="spellStart"/>
            <w:r w:rsidR="0022664F">
              <w:rPr>
                <w:rFonts w:ascii="Times New Roman" w:hAnsi="Times New Roman"/>
                <w:sz w:val="27"/>
                <w:szCs w:val="27"/>
              </w:rPr>
              <w:t>Mỗi</w:t>
            </w:r>
            <w:proofErr w:type="spellEnd"/>
            <w:r w:rsidR="0022664F"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 w:rsidR="0022664F">
              <w:rPr>
                <w:rFonts w:ascii="Times New Roman" w:hAnsi="Times New Roman"/>
                <w:sz w:val="27"/>
                <w:szCs w:val="27"/>
              </w:rPr>
              <w:t>câu</w:t>
            </w:r>
            <w:proofErr w:type="spellEnd"/>
            <w:r w:rsidR="0022664F"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 w:rsidR="0022664F">
              <w:rPr>
                <w:rFonts w:ascii="Times New Roman" w:hAnsi="Times New Roman"/>
                <w:sz w:val="27"/>
                <w:szCs w:val="27"/>
              </w:rPr>
              <w:t>đúng</w:t>
            </w:r>
            <w:proofErr w:type="spellEnd"/>
            <w:r w:rsidR="0022664F">
              <w:rPr>
                <w:rFonts w:ascii="Times New Roman" w:hAnsi="Times New Roman"/>
                <w:sz w:val="27"/>
                <w:szCs w:val="27"/>
              </w:rPr>
              <w:t xml:space="preserve"> 0,5 </w:t>
            </w:r>
            <w:proofErr w:type="spellStart"/>
            <w:r w:rsidR="0022664F">
              <w:rPr>
                <w:rFonts w:ascii="Times New Roman" w:hAnsi="Times New Roman"/>
                <w:sz w:val="27"/>
                <w:szCs w:val="27"/>
              </w:rPr>
              <w:t>điểm</w:t>
            </w:r>
            <w:proofErr w:type="spellEnd"/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06"/>
              <w:gridCol w:w="2706"/>
              <w:gridCol w:w="2707"/>
              <w:gridCol w:w="2707"/>
            </w:tblGrid>
            <w:tr w:rsidR="00454793" w14:paraId="7CF9EDAB" w14:textId="77777777" w:rsidTr="00454793">
              <w:tc>
                <w:tcPr>
                  <w:tcW w:w="2706" w:type="dxa"/>
                </w:tcPr>
                <w:p w14:paraId="765A378B" w14:textId="5874559E" w:rsidR="00454793" w:rsidRDefault="00C96B3D" w:rsidP="00C96B3D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1B</w:t>
                  </w:r>
                </w:p>
              </w:tc>
              <w:tc>
                <w:tcPr>
                  <w:tcW w:w="2706" w:type="dxa"/>
                </w:tcPr>
                <w:p w14:paraId="7E11C248" w14:textId="26A1C522" w:rsidR="00454793" w:rsidRDefault="00C96B3D" w:rsidP="00C96B3D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2A</w:t>
                  </w:r>
                </w:p>
              </w:tc>
              <w:tc>
                <w:tcPr>
                  <w:tcW w:w="2707" w:type="dxa"/>
                </w:tcPr>
                <w:p w14:paraId="0A574EDA" w14:textId="55EEDA86" w:rsidR="00454793" w:rsidRDefault="00C96B3D" w:rsidP="00C96B3D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3D</w:t>
                  </w:r>
                </w:p>
              </w:tc>
              <w:tc>
                <w:tcPr>
                  <w:tcW w:w="2707" w:type="dxa"/>
                </w:tcPr>
                <w:p w14:paraId="5278BD10" w14:textId="4E1D290A" w:rsidR="00454793" w:rsidRDefault="00C96B3D" w:rsidP="00C96B3D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4D</w:t>
                  </w:r>
                </w:p>
              </w:tc>
            </w:tr>
          </w:tbl>
          <w:p w14:paraId="37E78501" w14:textId="33E81394" w:rsidR="00454793" w:rsidRPr="00CE520F" w:rsidRDefault="00CE520F" w:rsidP="00CE520F">
            <w:pPr>
              <w:pStyle w:val="Subtitle"/>
              <w:spacing w:after="120"/>
              <w:jc w:val="left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II/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Tự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luận</w:t>
            </w:r>
            <w:proofErr w:type="spellEnd"/>
          </w:p>
        </w:tc>
      </w:tr>
      <w:tr w:rsidR="00534158" w:rsidRPr="00A04C78" w14:paraId="6B6B183F" w14:textId="77777777" w:rsidTr="00534158">
        <w:tc>
          <w:tcPr>
            <w:tcW w:w="1170" w:type="dxa"/>
          </w:tcPr>
          <w:p w14:paraId="688F9787" w14:textId="77777777" w:rsidR="00534158" w:rsidRPr="00A04C78" w:rsidRDefault="00534158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</w:t>
            </w:r>
          </w:p>
        </w:tc>
        <w:tc>
          <w:tcPr>
            <w:tcW w:w="810" w:type="dxa"/>
          </w:tcPr>
          <w:p w14:paraId="67B50682" w14:textId="77777777" w:rsidR="00534158" w:rsidRPr="00A04C78" w:rsidRDefault="00534158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Ý</w:t>
            </w:r>
          </w:p>
        </w:tc>
        <w:tc>
          <w:tcPr>
            <w:tcW w:w="7830" w:type="dxa"/>
          </w:tcPr>
          <w:p w14:paraId="26C79BB8" w14:textId="77777777" w:rsidR="00534158" w:rsidRPr="00A04C78" w:rsidRDefault="00534158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Đáp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án</w:t>
            </w:r>
            <w:proofErr w:type="spellEnd"/>
          </w:p>
        </w:tc>
        <w:tc>
          <w:tcPr>
            <w:tcW w:w="1242" w:type="dxa"/>
          </w:tcPr>
          <w:p w14:paraId="52ADAA4C" w14:textId="77777777" w:rsidR="00534158" w:rsidRPr="00A04C78" w:rsidRDefault="00534158" w:rsidP="00DD4AB5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Điểm</w:t>
            </w:r>
            <w:proofErr w:type="spellEnd"/>
          </w:p>
        </w:tc>
      </w:tr>
      <w:tr w:rsidR="00560727" w:rsidRPr="00A04C78" w14:paraId="2F70A7E3" w14:textId="77777777" w:rsidTr="00534158">
        <w:tc>
          <w:tcPr>
            <w:tcW w:w="1170" w:type="dxa"/>
            <w:vMerge w:val="restart"/>
            <w:vAlign w:val="center"/>
          </w:tcPr>
          <w:p w14:paraId="2D1F1CD5" w14:textId="587F7C46" w:rsidR="00560727" w:rsidRPr="00A04C78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1</w:t>
            </w:r>
          </w:p>
        </w:tc>
        <w:tc>
          <w:tcPr>
            <w:tcW w:w="810" w:type="dxa"/>
          </w:tcPr>
          <w:p w14:paraId="1DA1D5F2" w14:textId="5500B009" w:rsidR="00560727" w:rsidRPr="00A04C78" w:rsidRDefault="00DF620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390B3FCC" w14:textId="2A7E2B4E" w:rsidR="00560727" w:rsidRPr="00560727" w:rsidRDefault="00560727" w:rsidP="00C96B3D">
            <w:pPr>
              <w:jc w:val="both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</w:pP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Thực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hiện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phép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tính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tính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hợp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lý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nếu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có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thể</w:t>
            </w:r>
            <w:proofErr w:type="spellEnd"/>
            <w:r w:rsidRPr="00165A11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                   </w:t>
            </w:r>
          </w:p>
          <w:p w14:paraId="64997217" w14:textId="1354D8BB" w:rsidR="00560727" w:rsidRPr="009F1DC6" w:rsidRDefault="00560727" w:rsidP="00C96B3D">
            <w:pPr>
              <w:jc w:val="both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</w:pPr>
            <w:r w:rsidRPr="00560727">
              <w:rPr>
                <w:rFonts w:ascii="Times New Roman" w:eastAsiaTheme="minorEastAsia" w:hAnsi="Times New Roman" w:cs="Times New Roman"/>
                <w:position w:val="-98"/>
              </w:rPr>
              <w:object w:dxaOrig="940" w:dyaOrig="2100" w14:anchorId="5E3118B2">
                <v:shape id="_x0000_i1049" type="#_x0000_t75" style="width:47.4pt;height:104.35pt" o:ole="">
                  <v:imagedata r:id="rId56" o:title=""/>
                </v:shape>
                <o:OLEObject Type="Embed" ProgID="Equation.3" ShapeID="_x0000_i1049" DrawAspect="Content" ObjectID="_1786736560" r:id="rId57"/>
              </w:object>
            </w:r>
          </w:p>
        </w:tc>
        <w:tc>
          <w:tcPr>
            <w:tcW w:w="1242" w:type="dxa"/>
          </w:tcPr>
          <w:p w14:paraId="052A7263" w14:textId="2FA19103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A7F4FBC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BD294A7" w14:textId="7AB97742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82114C4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89DC087" w14:textId="022A3F65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2DEE43ED" w14:textId="29CEB9C5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8B097DE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6DBAB9A4" w14:textId="4872EBF3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560727" w:rsidRPr="00A04C78" w14:paraId="1E07B4F9" w14:textId="77777777" w:rsidTr="00534158">
        <w:tc>
          <w:tcPr>
            <w:tcW w:w="1170" w:type="dxa"/>
            <w:vMerge/>
            <w:vAlign w:val="center"/>
          </w:tcPr>
          <w:p w14:paraId="068E25A5" w14:textId="323C907B" w:rsidR="00560727" w:rsidRPr="00A04C78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</w:tc>
        <w:tc>
          <w:tcPr>
            <w:tcW w:w="810" w:type="dxa"/>
          </w:tcPr>
          <w:p w14:paraId="1646EF0E" w14:textId="62E3C9C6" w:rsidR="00560727" w:rsidRPr="00A04C78" w:rsidRDefault="00560727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 xml:space="preserve">b </w:t>
            </w:r>
          </w:p>
        </w:tc>
        <w:tc>
          <w:tcPr>
            <w:tcW w:w="7830" w:type="dxa"/>
          </w:tcPr>
          <w:p w14:paraId="75EA31F9" w14:textId="3AC42F3C" w:rsidR="00560727" w:rsidRDefault="00560727" w:rsidP="00C96B3D">
            <w:pPr>
              <w:pStyle w:val="Subtitle"/>
              <w:spacing w:after="120"/>
              <w:ind w:left="360"/>
              <w:jc w:val="left"/>
              <w:rPr>
                <w:szCs w:val="28"/>
              </w:rPr>
            </w:pPr>
            <w:r w:rsidRPr="00C57636">
              <w:rPr>
                <w:rFonts w:ascii="Times New Roman" w:eastAsiaTheme="minorEastAsia" w:hAnsi="Times New Roman"/>
                <w:position w:val="-24"/>
                <w:szCs w:val="28"/>
              </w:rPr>
              <w:object w:dxaOrig="1900" w:dyaOrig="639" w14:anchorId="1131C829">
                <v:shape id="_x0000_i1050" type="#_x0000_t75" style="width:95.25pt;height:31.9pt" o:ole="">
                  <v:imagedata r:id="rId20" o:title=""/>
                </v:shape>
                <o:OLEObject Type="Embed" ProgID="Equation.3" ShapeID="_x0000_i1050" DrawAspect="Content" ObjectID="_1786736561" r:id="rId58"/>
              </w:object>
            </w:r>
          </w:p>
          <w:p w14:paraId="708DC9FB" w14:textId="36321152" w:rsidR="00560727" w:rsidRDefault="0066043A" w:rsidP="00C96B3D">
            <w:pPr>
              <w:pStyle w:val="Subtitle"/>
              <w:spacing w:after="120"/>
              <w:ind w:left="360"/>
              <w:jc w:val="left"/>
              <w:rPr>
                <w:szCs w:val="28"/>
              </w:rPr>
            </w:pPr>
            <w:r w:rsidRPr="00C96B3D">
              <w:rPr>
                <w:position w:val="-32"/>
                <w:szCs w:val="28"/>
              </w:rPr>
              <w:object w:dxaOrig="2460" w:dyaOrig="780" w14:anchorId="348C0A54">
                <v:shape id="_x0000_i1051" type="#_x0000_t75" style="width:128.95pt;height:41pt" o:ole="">
                  <v:imagedata r:id="rId59" o:title=""/>
                </v:shape>
                <o:OLEObject Type="Embed" ProgID="Equation.DSMT4" ShapeID="_x0000_i1051" DrawAspect="Content" ObjectID="_1786736562" r:id="rId60"/>
              </w:object>
            </w:r>
          </w:p>
          <w:p w14:paraId="13C5EAB2" w14:textId="24298800" w:rsidR="00560727" w:rsidRDefault="00560727" w:rsidP="00C96B3D">
            <w:pPr>
              <w:pStyle w:val="Subtitle"/>
              <w:spacing w:after="120"/>
              <w:ind w:left="360"/>
              <w:jc w:val="left"/>
              <w:rPr>
                <w:szCs w:val="28"/>
              </w:rPr>
            </w:pPr>
            <w:r w:rsidRPr="00F44882">
              <w:rPr>
                <w:position w:val="-28"/>
                <w:szCs w:val="28"/>
              </w:rPr>
              <w:object w:dxaOrig="940" w:dyaOrig="720" w14:anchorId="0A8A93EE">
                <v:shape id="_x0000_i1052" type="#_x0000_t75" style="width:51.95pt;height:38.75pt" o:ole="">
                  <v:imagedata r:id="rId61" o:title=""/>
                </v:shape>
                <o:OLEObject Type="Embed" ProgID="Equation.DSMT4" ShapeID="_x0000_i1052" DrawAspect="Content" ObjectID="_1786736563" r:id="rId62"/>
              </w:object>
            </w:r>
          </w:p>
          <w:p w14:paraId="4F93019D" w14:textId="43FB7D09" w:rsidR="00560727" w:rsidRPr="006E4D24" w:rsidRDefault="00560727" w:rsidP="00C96B3D">
            <w:pPr>
              <w:pStyle w:val="Subtitle"/>
              <w:spacing w:after="120"/>
              <w:ind w:left="360"/>
              <w:jc w:val="left"/>
              <w:rPr>
                <w:rFonts w:eastAsia="Calibri"/>
                <w:b w:val="0"/>
                <w:bCs/>
                <w:szCs w:val="28"/>
              </w:rPr>
            </w:pPr>
            <w:r w:rsidRPr="00C96B3D">
              <w:rPr>
                <w:position w:val="-28"/>
                <w:szCs w:val="28"/>
              </w:rPr>
              <w:object w:dxaOrig="460" w:dyaOrig="720" w14:anchorId="323C50BB">
                <v:shape id="_x0000_i1053" type="#_x0000_t75" style="width:25.5pt;height:38.75pt" o:ole="">
                  <v:imagedata r:id="rId63" o:title=""/>
                </v:shape>
                <o:OLEObject Type="Embed" ProgID="Equation.DSMT4" ShapeID="_x0000_i1053" DrawAspect="Content" ObjectID="_1786736564" r:id="rId64"/>
              </w:object>
            </w:r>
          </w:p>
        </w:tc>
        <w:tc>
          <w:tcPr>
            <w:tcW w:w="1242" w:type="dxa"/>
          </w:tcPr>
          <w:p w14:paraId="1E36427B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AF2D4DC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96E5E06" w14:textId="0914B07B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AB5EF2A" w14:textId="4567BB2C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4D7691D3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3D8502F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05A1EA7" w14:textId="4D370C1B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0C94CD23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82EF9EE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5B1B8B4" w14:textId="438E6113" w:rsidR="00560727" w:rsidRPr="00A04C78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</w:tc>
      </w:tr>
      <w:tr w:rsidR="00560727" w:rsidRPr="00A04C78" w14:paraId="104E89A5" w14:textId="77777777" w:rsidTr="00534158">
        <w:tc>
          <w:tcPr>
            <w:tcW w:w="1170" w:type="dxa"/>
            <w:vMerge/>
            <w:vAlign w:val="center"/>
          </w:tcPr>
          <w:p w14:paraId="28B6774B" w14:textId="77777777" w:rsidR="00560727" w:rsidRPr="00A04C78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</w:tc>
        <w:tc>
          <w:tcPr>
            <w:tcW w:w="810" w:type="dxa"/>
          </w:tcPr>
          <w:p w14:paraId="7B0B52FB" w14:textId="1B1A7147" w:rsidR="00560727" w:rsidRPr="00A04C78" w:rsidRDefault="00DF620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C</w:t>
            </w:r>
          </w:p>
        </w:tc>
        <w:tc>
          <w:tcPr>
            <w:tcW w:w="7830" w:type="dxa"/>
          </w:tcPr>
          <w:p w14:paraId="4A82D3A0" w14:textId="5D0BC2B4" w:rsidR="00560727" w:rsidRDefault="00560727" w:rsidP="0051429C">
            <w:pPr>
              <w:rPr>
                <w:sz w:val="28"/>
                <w:szCs w:val="28"/>
              </w:rPr>
            </w:pPr>
            <w:r w:rsidRPr="00E026B2">
              <w:rPr>
                <w:position w:val="-28"/>
              </w:rPr>
              <w:object w:dxaOrig="2140" w:dyaOrig="680" w14:anchorId="7094203E">
                <v:shape id="_x0000_i1054" type="#_x0000_t75" style="width:107.1pt;height:33.7pt" o:ole="">
                  <v:imagedata r:id="rId22" o:title=""/>
                </v:shape>
                <o:OLEObject Type="Embed" ProgID="Equation.3" ShapeID="_x0000_i1054" DrawAspect="Content" ObjectID="_1786736565" r:id="rId65"/>
              </w:object>
            </w:r>
          </w:p>
          <w:p w14:paraId="239C5012" w14:textId="79800E6D" w:rsidR="00560727" w:rsidRDefault="0066043A" w:rsidP="0051429C">
            <w:pPr>
              <w:rPr>
                <w:sz w:val="28"/>
                <w:szCs w:val="28"/>
              </w:rPr>
            </w:pPr>
            <w:r w:rsidRPr="00D4742C">
              <w:rPr>
                <w:position w:val="-70"/>
                <w:sz w:val="28"/>
                <w:szCs w:val="28"/>
              </w:rPr>
              <w:object w:dxaOrig="2260" w:dyaOrig="1540" w14:anchorId="17FD6D68">
                <v:shape id="_x0000_i1055" type="#_x0000_t75" style="width:110.75pt;height:74.75pt" o:ole="">
                  <v:imagedata r:id="rId66" o:title=""/>
                </v:shape>
                <o:OLEObject Type="Embed" ProgID="Equation.DSMT4" ShapeID="_x0000_i1055" DrawAspect="Content" ObjectID="_1786736566" r:id="rId67"/>
              </w:object>
            </w:r>
          </w:p>
          <w:p w14:paraId="68EE0E85" w14:textId="203C57D5" w:rsidR="00560727" w:rsidRDefault="00560727" w:rsidP="0051429C">
            <w:pPr>
              <w:rPr>
                <w:sz w:val="28"/>
                <w:szCs w:val="28"/>
              </w:rPr>
            </w:pPr>
            <w:r w:rsidRPr="00D4742C">
              <w:rPr>
                <w:position w:val="-28"/>
                <w:sz w:val="28"/>
                <w:szCs w:val="28"/>
              </w:rPr>
              <w:object w:dxaOrig="1040" w:dyaOrig="720" w14:anchorId="0FB003C6">
                <v:shape id="_x0000_i1056" type="#_x0000_t75" style="width:56.5pt;height:38.75pt" o:ole="">
                  <v:imagedata r:id="rId68" o:title=""/>
                </v:shape>
                <o:OLEObject Type="Embed" ProgID="Equation.DSMT4" ShapeID="_x0000_i1056" DrawAspect="Content" ObjectID="_1786736567" r:id="rId69"/>
              </w:object>
            </w:r>
          </w:p>
          <w:p w14:paraId="2C72F8BE" w14:textId="2FBE6BF6" w:rsidR="00560727" w:rsidRPr="00D4742C" w:rsidRDefault="00560727" w:rsidP="0051429C">
            <w:pPr>
              <w:rPr>
                <w:sz w:val="28"/>
                <w:szCs w:val="28"/>
              </w:rPr>
            </w:pPr>
            <w:r w:rsidRPr="00D4742C">
              <w:rPr>
                <w:position w:val="-4"/>
                <w:sz w:val="28"/>
                <w:szCs w:val="28"/>
              </w:rPr>
              <w:object w:dxaOrig="560" w:dyaOrig="279" w14:anchorId="62FBA3FB">
                <v:shape id="_x0000_i1057" type="#_x0000_t75" style="width:30.55pt;height:15.5pt" o:ole="">
                  <v:imagedata r:id="rId70" o:title=""/>
                </v:shape>
                <o:OLEObject Type="Embed" ProgID="Equation.DSMT4" ShapeID="_x0000_i1057" DrawAspect="Content" ObjectID="_1786736568" r:id="rId71"/>
              </w:object>
            </w:r>
            <w:r>
              <w:rPr>
                <w:sz w:val="28"/>
                <w:szCs w:val="28"/>
              </w:rPr>
              <w:t xml:space="preserve">                       </w:t>
            </w:r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không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hợp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lý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trừ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0,25đ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mỗi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1242" w:type="dxa"/>
          </w:tcPr>
          <w:p w14:paraId="51BD48B2" w14:textId="77777777" w:rsidR="00560727" w:rsidRPr="00A04C78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71FEB9D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7B2EE66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9E8FF3F" w14:textId="5E9EA87F" w:rsidR="00560727" w:rsidRPr="00A04C78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34A99F48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2A97DC7" w14:textId="7CFD1CFE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F114AC5" w14:textId="36A94699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7061E59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35C3E1E" w14:textId="40B65B9E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D410256" w14:textId="056E5F61" w:rsidR="00560727" w:rsidRPr="00A04C78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7203A143" w14:textId="77777777" w:rsidR="00560727" w:rsidRPr="00A04C78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C57636" w:rsidRPr="00A04C78" w14:paraId="41DEC360" w14:textId="77777777" w:rsidTr="00534158">
        <w:tc>
          <w:tcPr>
            <w:tcW w:w="1170" w:type="dxa"/>
            <w:vMerge w:val="restart"/>
            <w:vAlign w:val="center"/>
          </w:tcPr>
          <w:p w14:paraId="1A92197F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0AAC3351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31A9460A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420CF406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461336B0" w14:textId="05FA6AEA" w:rsidR="00C57636" w:rsidRDefault="00C57636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2</w:t>
            </w:r>
          </w:p>
          <w:p w14:paraId="72E45996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49A87565" w14:textId="77777777" w:rsidR="00560727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  <w:p w14:paraId="0A1A2477" w14:textId="6A25DD52" w:rsidR="00560727" w:rsidRPr="00A04C78" w:rsidRDefault="00560727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</w:tc>
        <w:tc>
          <w:tcPr>
            <w:tcW w:w="810" w:type="dxa"/>
          </w:tcPr>
          <w:p w14:paraId="27F5A387" w14:textId="05E4FA28" w:rsidR="00C57636" w:rsidRPr="00A04C78" w:rsidRDefault="00DF620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7F2B1966" w14:textId="77777777" w:rsidR="00C57636" w:rsidRDefault="00C57636" w:rsidP="00D47FC4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spellStart"/>
            <w:r w:rsidRPr="00CC1BFF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CC1BF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ìm</w:t>
            </w:r>
            <w:proofErr w:type="spellEnd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x </w:t>
            </w:r>
            <w:proofErr w:type="spellStart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iết</w:t>
            </w:r>
            <w:proofErr w:type="spellEnd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: </w:t>
            </w:r>
          </w:p>
          <w:p w14:paraId="51B63596" w14:textId="737118D9" w:rsidR="00C57636" w:rsidRPr="0022664F" w:rsidRDefault="004948F0" w:rsidP="00B04CF7">
            <w:pPr>
              <w:pStyle w:val="Subtitle"/>
              <w:spacing w:after="120"/>
              <w:jc w:val="left"/>
              <w:rPr>
                <w:rFonts w:ascii="Times New Roman" w:hAnsi="Times New Roman"/>
                <w:b w:val="0"/>
                <w:bCs/>
                <w:sz w:val="27"/>
                <w:szCs w:val="27"/>
              </w:rPr>
            </w:pPr>
            <w:r w:rsidRPr="00C57636">
              <w:rPr>
                <w:rFonts w:ascii="Times New Roman" w:eastAsiaTheme="minorEastAsia" w:hAnsi="Times New Roman"/>
                <w:position w:val="-98"/>
                <w:szCs w:val="28"/>
              </w:rPr>
              <w:object w:dxaOrig="1100" w:dyaOrig="2040" w14:anchorId="0E091564">
                <v:shape id="_x0000_i1058" type="#_x0000_t75" style="width:54.7pt;height:102.1pt" o:ole="">
                  <v:imagedata r:id="rId72" o:title=""/>
                </v:shape>
                <o:OLEObject Type="Embed" ProgID="Equation.3" ShapeID="_x0000_i1058" DrawAspect="Content" ObjectID="_1786736569" r:id="rId73"/>
              </w:object>
            </w:r>
          </w:p>
        </w:tc>
        <w:tc>
          <w:tcPr>
            <w:tcW w:w="1242" w:type="dxa"/>
          </w:tcPr>
          <w:p w14:paraId="5632A00C" w14:textId="77777777" w:rsidR="00C57636" w:rsidRPr="00A04C78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B1B5FD" w14:textId="2FE930CB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6C98911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D42AF45" w14:textId="6B4BD223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5F0B4009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61A27F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682578D" w14:textId="4DA48A7C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55C00077" w14:textId="089F7744" w:rsidR="00C57636" w:rsidRPr="00A04C78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C57636" w:rsidRPr="00A04C78" w14:paraId="02CACAB8" w14:textId="77777777" w:rsidTr="00534158">
        <w:tc>
          <w:tcPr>
            <w:tcW w:w="1170" w:type="dxa"/>
            <w:vMerge/>
            <w:vAlign w:val="center"/>
          </w:tcPr>
          <w:p w14:paraId="19FA142B" w14:textId="77777777" w:rsidR="00C57636" w:rsidRPr="00A04C78" w:rsidRDefault="00C57636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810" w:type="dxa"/>
          </w:tcPr>
          <w:p w14:paraId="29E46461" w14:textId="69B25D00" w:rsidR="00C57636" w:rsidRPr="00A04C78" w:rsidRDefault="00DF620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B</w:t>
            </w:r>
          </w:p>
        </w:tc>
        <w:tc>
          <w:tcPr>
            <w:tcW w:w="7830" w:type="dxa"/>
          </w:tcPr>
          <w:p w14:paraId="373A9743" w14:textId="1FE85547" w:rsidR="00C57636" w:rsidRDefault="0066043A" w:rsidP="00B04CF7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1960" w:dyaOrig="720" w14:anchorId="292841FD">
                <v:shape id="_x0000_i1059" type="#_x0000_t75" style="width:89.75pt;height:33.25pt" o:ole="">
                  <v:imagedata r:id="rId74" o:title=""/>
                </v:shape>
                <o:OLEObject Type="Embed" ProgID="Equation.DSMT4" ShapeID="_x0000_i1059" DrawAspect="Content" ObjectID="_1786736570" r:id="rId75"/>
              </w:object>
            </w:r>
          </w:p>
          <w:p w14:paraId="1263D03F" w14:textId="68C15F92" w:rsidR="00C57636" w:rsidRDefault="0066043A" w:rsidP="00B04CF7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1560" w:dyaOrig="720" w14:anchorId="5DC9C027">
                <v:shape id="_x0000_i1060" type="#_x0000_t75" style="width:71.1pt;height:33.25pt" o:ole="">
                  <v:imagedata r:id="rId76" o:title=""/>
                </v:shape>
                <o:OLEObject Type="Embed" ProgID="Equation.DSMT4" ShapeID="_x0000_i1060" DrawAspect="Content" ObjectID="_1786736571" r:id="rId77"/>
              </w:object>
            </w:r>
          </w:p>
          <w:p w14:paraId="65331022" w14:textId="083E0EC7" w:rsidR="00C57636" w:rsidRDefault="0066043A" w:rsidP="00B04CF7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1100" w:dyaOrig="720" w14:anchorId="1A38C72C">
                <v:shape id="_x0000_i1061" type="#_x0000_t75" style="width:52.4pt;height:34.2pt" o:ole="">
                  <v:imagedata r:id="rId78" o:title=""/>
                </v:shape>
                <o:OLEObject Type="Embed" ProgID="Equation.DSMT4" ShapeID="_x0000_i1061" DrawAspect="Content" ObjectID="_1786736572" r:id="rId79"/>
              </w:object>
            </w:r>
          </w:p>
          <w:p w14:paraId="59D3260B" w14:textId="034D130C" w:rsidR="00C57636" w:rsidRPr="00560727" w:rsidRDefault="0066043A" w:rsidP="00B04CF7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820" w:dyaOrig="720" w14:anchorId="72FEDA64">
                <v:shape id="_x0000_i1062" type="#_x0000_t75" style="width:40.1pt;height:35.1pt" o:ole="">
                  <v:imagedata r:id="rId80" o:title=""/>
                </v:shape>
                <o:OLEObject Type="Embed" ProgID="Equation.DSMT4" ShapeID="_x0000_i1062" DrawAspect="Content" ObjectID="_1786736573" r:id="rId81"/>
              </w:object>
            </w:r>
          </w:p>
        </w:tc>
        <w:tc>
          <w:tcPr>
            <w:tcW w:w="1242" w:type="dxa"/>
          </w:tcPr>
          <w:p w14:paraId="281FD6BE" w14:textId="3FAB2A60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801091D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13267E3" w14:textId="28B58D78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55C82BEE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48A492C" w14:textId="57C159D4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B4A39B3" w14:textId="2FA00311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421C92A7" w14:textId="37407B88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FCFEEF7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9948BF9" w14:textId="28A26FFB" w:rsidR="00C57636" w:rsidRPr="00A04C78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</w:tc>
      </w:tr>
      <w:tr w:rsidR="00C57636" w:rsidRPr="00A04C78" w14:paraId="1ECD15FF" w14:textId="77777777" w:rsidTr="00534158">
        <w:tc>
          <w:tcPr>
            <w:tcW w:w="1170" w:type="dxa"/>
            <w:vMerge/>
            <w:vAlign w:val="center"/>
          </w:tcPr>
          <w:p w14:paraId="21F7BB00" w14:textId="77777777" w:rsidR="00C57636" w:rsidRPr="00A04C78" w:rsidRDefault="00C57636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810" w:type="dxa"/>
          </w:tcPr>
          <w:p w14:paraId="37CDAD91" w14:textId="6A56AF03" w:rsidR="00C57636" w:rsidRPr="00A04C78" w:rsidRDefault="00DF620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C</w:t>
            </w:r>
          </w:p>
        </w:tc>
        <w:tc>
          <w:tcPr>
            <w:tcW w:w="7830" w:type="dxa"/>
          </w:tcPr>
          <w:p w14:paraId="688860DA" w14:textId="437E8CB5" w:rsidR="00C57636" w:rsidRPr="00857D17" w:rsidRDefault="00C57636" w:rsidP="00165A11">
            <w:pPr>
              <w:pStyle w:val="Subtitle"/>
              <w:spacing w:after="120"/>
              <w:jc w:val="left"/>
              <w:rPr>
                <w:szCs w:val="28"/>
              </w:rPr>
            </w:pPr>
            <w:r>
              <w:rPr>
                <w:rFonts w:ascii="Times New Roman" w:eastAsiaTheme="minorEastAsia" w:hAnsi="Times New Roman"/>
                <w:szCs w:val="28"/>
              </w:rPr>
              <w:t xml:space="preserve"> </w:t>
            </w:r>
            <w:r w:rsidR="00165A11" w:rsidRPr="00165A11">
              <w:rPr>
                <w:rFonts w:ascii="Times New Roman" w:eastAsiaTheme="minorEastAsia" w:hAnsi="Times New Roman"/>
                <w:position w:val="-152"/>
                <w:szCs w:val="28"/>
              </w:rPr>
              <w:object w:dxaOrig="1620" w:dyaOrig="3320" w14:anchorId="23FE44D0">
                <v:shape id="_x0000_i1063" type="#_x0000_t75" style="width:81.55pt;height:165.4pt" o:ole="">
                  <v:imagedata r:id="rId82" o:title=""/>
                </v:shape>
                <o:OLEObject Type="Embed" ProgID="Equation.3" ShapeID="_x0000_i1063" DrawAspect="Content" ObjectID="_1786736574" r:id="rId83"/>
              </w:object>
            </w:r>
          </w:p>
        </w:tc>
        <w:tc>
          <w:tcPr>
            <w:tcW w:w="1242" w:type="dxa"/>
          </w:tcPr>
          <w:p w14:paraId="31F0B56A" w14:textId="77777777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B123F0C" w14:textId="77777777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27A6DE5" w14:textId="77777777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FAE5BC3" w14:textId="76096BD3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79E47734" w14:textId="3D71CC23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CBDF469" w14:textId="7AAEAAA0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2E5636FD" w14:textId="77777777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5E0E145" w14:textId="19D4B00B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27E7C16" w14:textId="77777777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884F64" w14:textId="6F2ED3C1" w:rsidR="00300462" w:rsidRDefault="00300462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52F8687B" w14:textId="77777777" w:rsidR="00C57636" w:rsidRDefault="00C57636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560727" w:rsidRPr="00A04C78" w14:paraId="5CFA27BC" w14:textId="77777777" w:rsidTr="00534158">
        <w:tc>
          <w:tcPr>
            <w:tcW w:w="1170" w:type="dxa"/>
            <w:vAlign w:val="center"/>
          </w:tcPr>
          <w:p w14:paraId="0848C051" w14:textId="3404B6DD" w:rsidR="00560727" w:rsidRPr="00A04C78" w:rsidRDefault="00CE520F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3</w:t>
            </w:r>
          </w:p>
        </w:tc>
        <w:tc>
          <w:tcPr>
            <w:tcW w:w="810" w:type="dxa"/>
          </w:tcPr>
          <w:p w14:paraId="6A069780" w14:textId="77777777" w:rsidR="00560727" w:rsidRDefault="00560727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48D1067C" w14:textId="77777777" w:rsidR="00560727" w:rsidRPr="00834911" w:rsidRDefault="00560727" w:rsidP="005607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inh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giỏi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:</w:t>
            </w:r>
            <w:r w:rsidRPr="00834911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 w:rsidRPr="0083491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720" w14:anchorId="307834D5">
                <v:shape id="_x0000_i1064" type="#_x0000_t75" style="width:103.9pt;height:36pt" o:ole="">
                  <v:imagedata r:id="rId84" o:title=""/>
                </v:shape>
                <o:OLEObject Type="Embed" ProgID="Equation.DSMT4" ShapeID="_x0000_i1064" DrawAspect="Content" ObjectID="_1786736575" r:id="rId85"/>
              </w:object>
            </w:r>
          </w:p>
          <w:p w14:paraId="15F2A3A2" w14:textId="77777777" w:rsidR="00560727" w:rsidRPr="00834911" w:rsidRDefault="00560727" w:rsidP="005607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inh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khá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:</w:t>
            </w:r>
            <w:r w:rsidRPr="00834911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 w:rsidRPr="0083491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720" w14:anchorId="0E8FACE5">
                <v:shape id="_x0000_i1065" type="#_x0000_t75" style="width:103.9pt;height:36pt" o:ole="">
                  <v:imagedata r:id="rId86" o:title=""/>
                </v:shape>
                <o:OLEObject Type="Embed" ProgID="Equation.DSMT4" ShapeID="_x0000_i1065" DrawAspect="Content" ObjectID="_1786736576" r:id="rId87"/>
              </w:object>
            </w:r>
          </w:p>
          <w:p w14:paraId="19EEEC8F" w14:textId="187C3680" w:rsidR="00560727" w:rsidRPr="002A3971" w:rsidRDefault="00560727" w:rsidP="00560727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sinh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bình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3491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00" w:dyaOrig="360" w14:anchorId="38E874AE">
                <v:shape id="_x0000_i1066" type="#_x0000_t75" style="width:154.05pt;height:17.3pt" o:ole="">
                  <v:imagedata r:id="rId88" o:title=""/>
                </v:shape>
                <o:OLEObject Type="Embed" ProgID="Equation.DSMT4" ShapeID="_x0000_i1066" DrawAspect="Content" ObjectID="_1786736577" r:id="rId89"/>
              </w:object>
            </w:r>
          </w:p>
        </w:tc>
        <w:tc>
          <w:tcPr>
            <w:tcW w:w="1242" w:type="dxa"/>
          </w:tcPr>
          <w:p w14:paraId="70438C43" w14:textId="77777777" w:rsidR="00560727" w:rsidRDefault="00560727" w:rsidP="00DD4AB5">
            <w:pPr>
              <w:spacing w:before="120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6A68D648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2F17061" w14:textId="77777777" w:rsidR="00560727" w:rsidRDefault="00560727" w:rsidP="00DD4AB5">
            <w:pPr>
              <w:spacing w:before="120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13712C7B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DF5E25E" w14:textId="77C42C18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</w:tc>
      </w:tr>
      <w:tr w:rsidR="00560727" w:rsidRPr="00A04C78" w14:paraId="121199C0" w14:textId="77777777" w:rsidTr="00534158">
        <w:tc>
          <w:tcPr>
            <w:tcW w:w="1170" w:type="dxa"/>
            <w:vAlign w:val="center"/>
          </w:tcPr>
          <w:p w14:paraId="0F235D81" w14:textId="1EC1803B" w:rsidR="00560727" w:rsidRPr="00A04C78" w:rsidRDefault="00560727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4</w:t>
            </w:r>
          </w:p>
        </w:tc>
        <w:tc>
          <w:tcPr>
            <w:tcW w:w="810" w:type="dxa"/>
          </w:tcPr>
          <w:p w14:paraId="5AC6E2DF" w14:textId="54D594E6" w:rsidR="00560727" w:rsidRDefault="00560727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55F1F522" w14:textId="0B5F9220" w:rsidR="00560727" w:rsidRPr="009E7C94" w:rsidRDefault="00560727" w:rsidP="00560727">
            <w:pPr>
              <w:ind w:left="3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E7C94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7CAFBE5" wp14:editId="3A3E8420">
                  <wp:extent cx="3079750" cy="533400"/>
                  <wp:effectExtent l="0" t="0" r="0" b="0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75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FA6A05" w14:textId="67F496A0" w:rsidR="00560727" w:rsidRPr="002C1361" w:rsidRDefault="00560727" w:rsidP="00560727">
            <w:pP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a </w:t>
            </w:r>
          </w:p>
        </w:tc>
        <w:tc>
          <w:tcPr>
            <w:tcW w:w="1242" w:type="dxa"/>
          </w:tcPr>
          <w:p w14:paraId="4D494505" w14:textId="2F8667F6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82FF67A" w14:textId="6797F0F0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69BAE30" w14:textId="6D76257A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3C1EF9A" w14:textId="5C6AE56B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</w:t>
            </w:r>
          </w:p>
        </w:tc>
      </w:tr>
      <w:tr w:rsidR="00560727" w:rsidRPr="00A04C78" w14:paraId="3282B8C6" w14:textId="77777777" w:rsidTr="00534158">
        <w:tc>
          <w:tcPr>
            <w:tcW w:w="1170" w:type="dxa"/>
            <w:vAlign w:val="center"/>
          </w:tcPr>
          <w:p w14:paraId="399914EE" w14:textId="77777777" w:rsidR="00560727" w:rsidRPr="00A04C78" w:rsidRDefault="00560727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40C4AF0D" w14:textId="7780F444" w:rsidR="00560727" w:rsidRDefault="00DF620A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75E1CF6D" w14:textId="77777777" w:rsidR="00560727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N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O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I,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</w:t>
            </w:r>
          </w:p>
          <w:p w14:paraId="1C984D05" w14:textId="6D86696F" w:rsidR="00560727" w:rsidRPr="00970283" w:rsidRDefault="00560727" w:rsidP="00560727">
            <w:pP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ON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+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NI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OI</w:t>
            </w:r>
          </w:p>
          <w:p w14:paraId="3352B7A5" w14:textId="3905716F" w:rsidR="00560727" w:rsidRPr="00970283" w:rsidRDefault="00560727" w:rsidP="00560727">
            <w:pP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2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+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NI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3</w:t>
            </w:r>
          </w:p>
          <w:p w14:paraId="547C4F3A" w14:textId="6E5F7C5E" w:rsidR="00560727" w:rsidRPr="0025667C" w:rsidRDefault="00560727" w:rsidP="00560727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NI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1(cm)</w:t>
            </w:r>
          </w:p>
        </w:tc>
        <w:tc>
          <w:tcPr>
            <w:tcW w:w="1242" w:type="dxa"/>
          </w:tcPr>
          <w:p w14:paraId="7DF77AA0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31F3304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73FCC5E8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FF8452D" w14:textId="46C3033A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560727" w:rsidRPr="00A04C78" w14:paraId="30049E75" w14:textId="77777777" w:rsidTr="00534158">
        <w:tc>
          <w:tcPr>
            <w:tcW w:w="1170" w:type="dxa"/>
            <w:vMerge w:val="restart"/>
            <w:vAlign w:val="center"/>
          </w:tcPr>
          <w:p w14:paraId="5A6C0DD5" w14:textId="77777777" w:rsidR="00560727" w:rsidRPr="00A04C78" w:rsidRDefault="00560727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7E5B828F" w14:textId="77EBDC5A" w:rsidR="00560727" w:rsidRDefault="00DF620A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B</w:t>
            </w:r>
          </w:p>
        </w:tc>
        <w:tc>
          <w:tcPr>
            <w:tcW w:w="7830" w:type="dxa"/>
          </w:tcPr>
          <w:p w14:paraId="1DC7A602" w14:textId="423B1266" w:rsidR="00560727" w:rsidRPr="002C1361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O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M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 (1)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: </w:t>
            </w:r>
          </w:p>
          <w:p w14:paraId="0F38612A" w14:textId="73BF89FF" w:rsidR="00560727" w:rsidRDefault="00560727" w:rsidP="00560727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MN=MO+ON</w:t>
            </w:r>
          </w:p>
          <w:p w14:paraId="00F431D9" w14:textId="1028B904" w:rsidR="00560727" w:rsidRDefault="00560727" w:rsidP="00560727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MN=2+2</w:t>
            </w:r>
          </w:p>
          <w:p w14:paraId="2A3E9FED" w14:textId="77777777" w:rsidR="00560727" w:rsidRDefault="00560727" w:rsidP="00560727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MN=4(cm)</w:t>
            </w:r>
          </w:p>
          <w:p w14:paraId="7EF0371F" w14:textId="77777777" w:rsidR="00560727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 OM=ON (=2cm) (2)</w:t>
            </w:r>
          </w:p>
          <w:p w14:paraId="17ACB484" w14:textId="75C97E59" w:rsidR="00560727" w:rsidRPr="00970283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(1)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(2) =&gt; O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MN</w:t>
            </w:r>
          </w:p>
        </w:tc>
        <w:tc>
          <w:tcPr>
            <w:tcW w:w="1242" w:type="dxa"/>
          </w:tcPr>
          <w:p w14:paraId="2FD18E16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D14F57B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B9F3B9B" w14:textId="2D435E54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4D84DEF" w14:textId="0C868D11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20DE82C5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795FC80" w14:textId="43C826B1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560727" w:rsidRPr="00A04C78" w14:paraId="548B9B22" w14:textId="77777777" w:rsidTr="00534158">
        <w:tc>
          <w:tcPr>
            <w:tcW w:w="1170" w:type="dxa"/>
            <w:vMerge/>
            <w:vAlign w:val="center"/>
          </w:tcPr>
          <w:p w14:paraId="7F38D8AE" w14:textId="77777777" w:rsidR="00560727" w:rsidRPr="00A04C78" w:rsidRDefault="00560727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42DD900F" w14:textId="506A6A5F" w:rsidR="00560727" w:rsidRDefault="00DF620A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C</w:t>
            </w:r>
          </w:p>
        </w:tc>
        <w:tc>
          <w:tcPr>
            <w:tcW w:w="7830" w:type="dxa"/>
          </w:tcPr>
          <w:p w14:paraId="3E0B962B" w14:textId="25F0BFE2" w:rsidR="00560727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MO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O = </w:t>
            </w:r>
            <w:r w:rsidRPr="0097028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00" w14:anchorId="71FA429F">
                <v:shape id="_x0000_i1067" type="#_x0000_t75" style="width:13.65pt;height:38.75pt" o:ole="">
                  <v:imagedata r:id="rId91" o:title=""/>
                </v:shape>
                <o:OLEObject Type="Embed" ProgID="Equation.DSMT4" ShapeID="_x0000_i1067" DrawAspect="Content" ObjectID="_1786736578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O = 1(cm)</w:t>
            </w:r>
          </w:p>
          <w:p w14:paraId="12FE888F" w14:textId="49EA56AA" w:rsidR="00560727" w:rsidRPr="002C1361" w:rsidRDefault="00560727" w:rsidP="00560727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O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A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</w:t>
            </w:r>
          </w:p>
          <w:p w14:paraId="49C99B2F" w14:textId="409E4549" w:rsidR="00560727" w:rsidRDefault="00560727" w:rsidP="00560727">
            <w:pPr>
              <w:ind w:left="36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AN=AO+ON</w:t>
            </w:r>
          </w:p>
          <w:p w14:paraId="56532D9E" w14:textId="15254300" w:rsidR="00560727" w:rsidRDefault="00560727" w:rsidP="00560727">
            <w:pPr>
              <w:ind w:left="36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AN=1+2</w:t>
            </w:r>
          </w:p>
          <w:p w14:paraId="48EC6B3C" w14:textId="6F0BB3E9" w:rsidR="00560727" w:rsidRPr="00C05595" w:rsidRDefault="00560727" w:rsidP="00560727">
            <w:pPr>
              <w:ind w:left="360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AN=3(cm)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OI=3cm =&gt; </w:t>
            </w:r>
            <w:r w:rsidRPr="002C1361">
              <w:rPr>
                <w:position w:val="-6"/>
                <w:sz w:val="28"/>
                <w:szCs w:val="28"/>
              </w:rPr>
              <w:object w:dxaOrig="1080" w:dyaOrig="300" w14:anchorId="58A6D321">
                <v:shape id="_x0000_i1068" type="#_x0000_t75" style="width:59.25pt;height:16.4pt" o:ole="">
                  <v:imagedata r:id="rId93" o:title=""/>
                </v:shape>
                <o:OLEObject Type="Embed" ProgID="Equation.DSMT4" ShapeID="_x0000_i1068" DrawAspect="Content" ObjectID="_1786736579" r:id="rId94"/>
              </w:object>
            </w:r>
          </w:p>
        </w:tc>
        <w:tc>
          <w:tcPr>
            <w:tcW w:w="1242" w:type="dxa"/>
          </w:tcPr>
          <w:p w14:paraId="63023904" w14:textId="524F6A3C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6DE9F5A" w14:textId="4979DC38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5A334520" w14:textId="4BAB5A3C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7B192DB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42FD70C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0DACA32" w14:textId="2F01D407" w:rsidR="00560727" w:rsidRDefault="00560727" w:rsidP="00DD4AB5">
            <w:pPr>
              <w:spacing w:before="120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560727" w:rsidRPr="00A04C78" w14:paraId="6CD438A2" w14:textId="77777777" w:rsidTr="00534158">
        <w:tc>
          <w:tcPr>
            <w:tcW w:w="1170" w:type="dxa"/>
            <w:vAlign w:val="center"/>
          </w:tcPr>
          <w:p w14:paraId="7E6CF504" w14:textId="40022B5E" w:rsidR="00560727" w:rsidRPr="00A04C78" w:rsidRDefault="00560727" w:rsidP="0056072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lastRenderedPageBreak/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5</w:t>
            </w:r>
          </w:p>
        </w:tc>
        <w:tc>
          <w:tcPr>
            <w:tcW w:w="810" w:type="dxa"/>
          </w:tcPr>
          <w:p w14:paraId="35008813" w14:textId="77777777" w:rsidR="00560727" w:rsidRDefault="00560727" w:rsidP="00560727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4311BF91" w14:textId="6122FF37" w:rsidR="00560727" w:rsidRPr="00281731" w:rsidRDefault="00560727" w:rsidP="005607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81731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  <w:t xml:space="preserve">Bài </w:t>
            </w:r>
            <w:r w:rsidRPr="0028173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 xml:space="preserve">5: </w:t>
            </w:r>
            <w:proofErr w:type="spellStart"/>
            <w:r w:rsidR="00CE520F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ng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ên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8173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79AB9187">
                <v:shape id="_x0000_i1069" type="#_x0000_t75" style="width:11.85pt;height:12.75pt" o:ole="">
                  <v:imagedata r:id="rId52" o:title=""/>
                </v:shape>
                <o:OLEObject Type="Embed" ProgID="Equation.DSMT4" ShapeID="_x0000_i1069" DrawAspect="Content" ObjectID="_1786736580" r:id="rId95"/>
              </w:objec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rị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: 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 w14:anchorId="45FAD6DD">
                <v:shape id="_x0000_i1070" type="#_x0000_t75" style="width:66.1pt;height:39.65pt" o:ole="">
                  <v:imagedata r:id="rId96" o:title=""/>
                </v:shape>
                <o:OLEObject Type="Embed" ProgID="Equation.DSMT4" ShapeID="_x0000_i1070" DrawAspect="Content" ObjectID="_1786736581" r:id="rId97"/>
              </w:object>
            </w:r>
          </w:p>
          <w:p w14:paraId="3D2120E1" w14:textId="49F778D5" w:rsidR="00560727" w:rsidRDefault="00560727" w:rsidP="00560727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F301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00" w14:anchorId="38120B68">
                <v:shape id="_x0000_i1071" type="#_x0000_t75" style="width:35.1pt;height:16.4pt" o:ole="">
                  <v:imagedata r:id="rId98" o:title=""/>
                </v:shape>
                <o:OLEObject Type="Embed" ProgID="Equation.DSMT4" ShapeID="_x0000_i1071" DrawAspect="Content" ObjectID="_1786736582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60" w:dyaOrig="720" w14:anchorId="2DC6B728">
                <v:shape id="_x0000_i1072" type="#_x0000_t75" style="width:90.7pt;height:39.65pt" o:ole="">
                  <v:imagedata r:id="rId100" o:title=""/>
                </v:shape>
                <o:OLEObject Type="Embed" ProgID="Equation.DSMT4" ShapeID="_x0000_i1072" DrawAspect="Content" ObjectID="_1786736583" r:id="rId101"/>
              </w:object>
            </w:r>
          </w:p>
          <w:p w14:paraId="54CE9738" w14:textId="77777777" w:rsidR="00560727" w:rsidRDefault="00560727" w:rsidP="00560727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Vì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-3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để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thì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5A05B755">
                <v:shape id="_x0000_i1073" type="#_x0000_t75" style="width:36pt;height:39.65pt" o:ole="">
                  <v:imagedata r:id="rId102" o:title=""/>
                </v:shape>
                <o:OLEObject Type="Embed" ProgID="Equation.DSMT4" ShapeID="_x0000_i1073" DrawAspect="Content" ObjectID="_1786736584" r:id="rId1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</w:p>
          <w:p w14:paraId="1E83FD9F" w14:textId="77777777" w:rsidR="00560727" w:rsidRDefault="00560727" w:rsidP="00560727">
            <w:pPr>
              <w:spacing w:line="288" w:lineRule="auto"/>
              <w:contextualSpacing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M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n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, 7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ên</w:t>
            </w:r>
            <w:proofErr w:type="spellEnd"/>
          </w:p>
          <w:p w14:paraId="3E43F144" w14:textId="77777777" w:rsidR="00560727" w:rsidRDefault="00560727" w:rsidP="00560727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19" w:dyaOrig="420" w14:anchorId="309031B5">
                <v:shape id="_x0000_i1074" type="#_x0000_t75" style="width:193.65pt;height:22.35pt" o:ole="">
                  <v:imagedata r:id="rId104" o:title=""/>
                </v:shape>
                <o:OLEObject Type="Embed" ProgID="Equation.DSMT4" ShapeID="_x0000_i1074" DrawAspect="Content" ObjectID="_1786736585" r:id="rId105"/>
              </w:object>
            </w:r>
          </w:p>
          <w:p w14:paraId="37A1591A" w14:textId="77777777" w:rsidR="00560727" w:rsidRDefault="00560727" w:rsidP="00560727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420" w14:anchorId="20969E30">
                <v:shape id="_x0000_i1075" type="#_x0000_t75" style="width:113.9pt;height:22.35pt" o:ole="">
                  <v:imagedata r:id="rId106" o:title=""/>
                </v:shape>
                <o:OLEObject Type="Embed" ProgID="Equation.DSMT4" ShapeID="_x0000_i1075" DrawAspect="Content" ObjectID="_1786736586" r:id="rId107"/>
              </w:object>
            </w:r>
          </w:p>
          <w:p w14:paraId="707110D9" w14:textId="40FFB76A" w:rsidR="00560727" w:rsidRPr="007066A6" w:rsidRDefault="00560727" w:rsidP="00560727">
            <w:pPr>
              <w:spacing w:line="288" w:lineRule="auto"/>
              <w:contextualSpacing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39" w:dyaOrig="420" w14:anchorId="48451F7A">
                <v:shape id="_x0000_i1076" type="#_x0000_t75" style="width:107.1pt;height:22.35pt" o:ole="">
                  <v:imagedata r:id="rId108" o:title=""/>
                </v:shape>
                <o:OLEObject Type="Embed" ProgID="Equation.DSMT4" ShapeID="_x0000_i1076" DrawAspect="Content" ObjectID="_1786736587" r:id="rId1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tm đk)</w:t>
            </w:r>
          </w:p>
        </w:tc>
        <w:tc>
          <w:tcPr>
            <w:tcW w:w="1242" w:type="dxa"/>
          </w:tcPr>
          <w:p w14:paraId="7D1DE8AE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AE725A8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C39C880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1BF26E0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4FCDB69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5964F3D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F40BF43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06BBD81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D73F594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5E179DD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D634D84" w14:textId="14A12A53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150E2DFE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7C1A77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4AF2E47" w14:textId="77777777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A04DC4" w14:textId="00101982" w:rsidR="00560727" w:rsidRDefault="00560727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560727" w:rsidRPr="00A04C78" w14:paraId="490BF96F" w14:textId="77777777" w:rsidTr="0051429C">
        <w:tc>
          <w:tcPr>
            <w:tcW w:w="11052" w:type="dxa"/>
            <w:gridSpan w:val="4"/>
            <w:vAlign w:val="center"/>
          </w:tcPr>
          <w:p w14:paraId="37CCDB75" w14:textId="7BCC7ABF" w:rsidR="00560727" w:rsidRPr="003F7727" w:rsidRDefault="00560727" w:rsidP="00560727">
            <w:pPr>
              <w:jc w:val="center"/>
              <w:rPr>
                <w:rFonts w:ascii="Times New Roman" w:hAnsi="Times New Roman" w:cs="Times New Roman"/>
                <w:i/>
                <w:iCs/>
                <w:sz w:val="27"/>
                <w:szCs w:val="27"/>
              </w:rPr>
            </w:pP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Chú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ý: HS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làm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cách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khác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nếu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úng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vẫn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cho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iểm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tối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a</w:t>
            </w:r>
            <w:proofErr w:type="spellEnd"/>
          </w:p>
        </w:tc>
      </w:tr>
    </w:tbl>
    <w:p w14:paraId="16ED4D08" w14:textId="4D374A9F" w:rsidR="004F0EF6" w:rsidRDefault="004F0EF6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D369931" w14:textId="129FC811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16CAF0CC" w14:textId="02847391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2E5230A8" w14:textId="2221729B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7836590E" w14:textId="5803697E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15F2E6E9" w14:textId="22912DD9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36988FF6" w14:textId="15D797B4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0AE384DF" w14:textId="556D267E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76A948D" w14:textId="16A5D592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72FF0DCA" w14:textId="3DC0F0B9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2DDFCA3E" w14:textId="7D5E689D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29E042CD" w14:textId="1B6F7E61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1F5002CB" w14:textId="5B87D806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05773374" w14:textId="48FD9160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42BEFE78" w14:textId="34351F55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74FFBC45" w14:textId="11E68C58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4A2C763" w14:textId="03C7FC62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2A29DFCB" w14:textId="237B3E52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4A12A5E2" w14:textId="48729DA0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7015EAC0" w14:textId="13DBA99C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6D0681D6" w14:textId="2DAFE97A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09CB52D" w14:textId="26DF609B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6289EB4E" w14:textId="6014F6BC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1F4A7D9D" w14:textId="07C1B86B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2DCCA62E" w14:textId="1F100D3A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45D82DBB" w14:textId="115F399A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0D31742F" w14:textId="3D42DB22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48DD79B3" w14:textId="73929367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92DCC47" w14:textId="4D02B55B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7BF43DAB" w14:textId="63EED29D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C12B6DC" w14:textId="54FE105B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07D3D0D6" w14:textId="57E4DAF3" w:rsidR="00CE520F" w:rsidRDefault="00CE520F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6BDCC908" w14:textId="481886B1" w:rsidR="003001BC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2159C" w:rsidRPr="00A04C78" w14:paraId="400BC6D4" w14:textId="77777777" w:rsidTr="00200F74">
        <w:trPr>
          <w:trHeight w:val="1340"/>
          <w:jc w:val="center"/>
        </w:trPr>
        <w:tc>
          <w:tcPr>
            <w:tcW w:w="4788" w:type="dxa"/>
          </w:tcPr>
          <w:p w14:paraId="7FF945E6" w14:textId="77777777" w:rsidR="00E2159C" w:rsidRPr="00A04C78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lastRenderedPageBreak/>
              <w:t>TRƯỜNG THCS LÊ NGỌC HÂN</w:t>
            </w:r>
          </w:p>
          <w:p w14:paraId="18FB81F1" w14:textId="77777777" w:rsidR="00E2159C" w:rsidRPr="00A04C78" w:rsidRDefault="00E2159C" w:rsidP="00200F74">
            <w:pPr>
              <w:pStyle w:val="NormalWeb"/>
              <w:spacing w:before="0" w:beforeAutospacing="0" w:after="120" w:afterAutospacing="0" w:line="276" w:lineRule="auto"/>
              <w:jc w:val="center"/>
              <w:rPr>
                <w:sz w:val="27"/>
                <w:szCs w:val="27"/>
              </w:rPr>
            </w:pP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Năm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2021-2022</w:t>
            </w:r>
          </w:p>
          <w:tbl>
            <w:tblPr>
              <w:tblStyle w:val="TableGrid"/>
              <w:tblW w:w="0" w:type="auto"/>
              <w:tblInd w:w="1231" w:type="dxa"/>
              <w:tblLook w:val="04A0" w:firstRow="1" w:lastRow="0" w:firstColumn="1" w:lastColumn="0" w:noHBand="0" w:noVBand="1"/>
            </w:tblPr>
            <w:tblGrid>
              <w:gridCol w:w="2267"/>
            </w:tblGrid>
            <w:tr w:rsidR="00E2159C" w14:paraId="47008325" w14:textId="77777777" w:rsidTr="00200F74">
              <w:trPr>
                <w:trHeight w:val="503"/>
              </w:trPr>
              <w:tc>
                <w:tcPr>
                  <w:tcW w:w="2267" w:type="dxa"/>
                  <w:vAlign w:val="center"/>
                </w:tcPr>
                <w:p w14:paraId="03B4B7EC" w14:textId="77777777" w:rsidR="00E2159C" w:rsidRPr="0051429C" w:rsidRDefault="00E2159C" w:rsidP="00200F74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1429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14:paraId="79B3F4EF" w14:textId="77777777" w:rsidR="00E2159C" w:rsidRPr="00A04C78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</w:p>
        </w:tc>
        <w:tc>
          <w:tcPr>
            <w:tcW w:w="4788" w:type="dxa"/>
          </w:tcPr>
          <w:p w14:paraId="07C87481" w14:textId="77777777" w:rsidR="00E2159C" w:rsidRPr="00A04C78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ĐỀ KIỂM TRA HỌC KỲ </w:t>
            </w:r>
            <w:r>
              <w:rPr>
                <w:b/>
                <w:bCs/>
                <w:color w:val="000000"/>
                <w:sz w:val="27"/>
                <w:szCs w:val="27"/>
              </w:rPr>
              <w:t>I</w:t>
            </w:r>
            <w:r w:rsidRPr="00A04C78">
              <w:rPr>
                <w:b/>
                <w:bCs/>
                <w:color w:val="000000"/>
                <w:sz w:val="27"/>
                <w:szCs w:val="27"/>
              </w:rPr>
              <w:t>I</w:t>
            </w:r>
          </w:p>
          <w:p w14:paraId="302A401F" w14:textId="6E913584" w:rsidR="00E2159C" w:rsidRPr="00A04C78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MÔN: TOÁN LỚP </w:t>
            </w:r>
            <w:r>
              <w:rPr>
                <w:b/>
                <w:bCs/>
                <w:color w:val="000000"/>
                <w:sz w:val="27"/>
                <w:szCs w:val="27"/>
              </w:rPr>
              <w:t>6 – ĐỀ 2</w:t>
            </w:r>
          </w:p>
          <w:p w14:paraId="5FEAB522" w14:textId="77777777" w:rsidR="00E2159C" w:rsidRPr="0051429C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i/>
                <w:sz w:val="27"/>
                <w:szCs w:val="27"/>
              </w:rPr>
            </w:pP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Thời</w:t>
            </w:r>
            <w:proofErr w:type="spellEnd"/>
            <w:r w:rsidRPr="0051429C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gian</w:t>
            </w:r>
            <w:proofErr w:type="spellEnd"/>
            <w:r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bCs/>
                <w:i/>
                <w:color w:val="000000"/>
                <w:sz w:val="27"/>
                <w:szCs w:val="27"/>
              </w:rPr>
              <w:t>làm</w:t>
            </w:r>
            <w:proofErr w:type="spellEnd"/>
            <w:r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bCs/>
                <w:i/>
                <w:color w:val="000000"/>
                <w:sz w:val="27"/>
                <w:szCs w:val="27"/>
              </w:rPr>
              <w:t>bài</w:t>
            </w:r>
            <w:proofErr w:type="spellEnd"/>
            <w:r w:rsidRPr="0051429C">
              <w:rPr>
                <w:bCs/>
                <w:i/>
                <w:color w:val="000000"/>
                <w:sz w:val="27"/>
                <w:szCs w:val="27"/>
              </w:rPr>
              <w:t xml:space="preserve">: 90 </w:t>
            </w:r>
            <w:proofErr w:type="spellStart"/>
            <w:r w:rsidRPr="0051429C">
              <w:rPr>
                <w:bCs/>
                <w:i/>
                <w:color w:val="000000"/>
                <w:sz w:val="27"/>
                <w:szCs w:val="27"/>
              </w:rPr>
              <w:t>phút</w:t>
            </w:r>
            <w:proofErr w:type="spellEnd"/>
          </w:p>
          <w:p w14:paraId="4A33CB51" w14:textId="62FDF062" w:rsidR="00E2159C" w:rsidRPr="00A04C78" w:rsidRDefault="00E2159C" w:rsidP="00200F74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</w:p>
        </w:tc>
      </w:tr>
    </w:tbl>
    <w:p w14:paraId="1ED79C24" w14:textId="77777777" w:rsidR="00E2159C" w:rsidRPr="0051429C" w:rsidRDefault="00E2159C" w:rsidP="00E2159C">
      <w:pPr>
        <w:pStyle w:val="Subtitle"/>
        <w:spacing w:before="120" w:after="120"/>
        <w:jc w:val="left"/>
        <w:rPr>
          <w:rFonts w:ascii="Times New Roman" w:hAnsi="Times New Roman"/>
          <w:b w:val="0"/>
          <w:i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>I/ TRẮC NGHIỆM:</w:t>
      </w:r>
      <w:r>
        <w:rPr>
          <w:rFonts w:ascii="Times New Roman" w:hAnsi="Times New Roman"/>
          <w:i/>
          <w:sz w:val="27"/>
          <w:szCs w:val="27"/>
        </w:rPr>
        <w:t xml:space="preserve"> </w:t>
      </w:r>
      <w:r>
        <w:rPr>
          <w:rFonts w:ascii="Times New Roman" w:hAnsi="Times New Roman"/>
          <w:b w:val="0"/>
          <w:i/>
          <w:sz w:val="27"/>
          <w:szCs w:val="27"/>
        </w:rPr>
        <w:t>(2điểm)</w:t>
      </w:r>
    </w:p>
    <w:p w14:paraId="44CA196F" w14:textId="77777777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.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â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ố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n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ào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D7715">
        <w:rPr>
          <w:rFonts w:ascii="Times New Roman" w:eastAsiaTheme="minorEastAsia" w:hAnsi="Times New Roman" w:cs="Times New Roman"/>
          <w:sz w:val="28"/>
          <w:szCs w:val="28"/>
        </w:rPr>
        <w:t>đâ</w:t>
      </w:r>
      <w:r>
        <w:rPr>
          <w:rFonts w:ascii="Times New Roman" w:eastAsiaTheme="minorEastAsia" w:hAnsi="Times New Roman" w:cs="Times New Roman"/>
          <w:sz w:val="28"/>
          <w:szCs w:val="28"/>
        </w:rPr>
        <w:t>y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ư</w:t>
      </w:r>
      <w:r>
        <w:rPr>
          <w:rFonts w:ascii="Times New Roman" w:eastAsiaTheme="minorEastAsia" w:hAnsi="Times New Roman" w:cs="Times New Roman"/>
          <w:sz w:val="28"/>
          <w:szCs w:val="28"/>
        </w:rPr>
        <w:t>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ố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i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ả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183E81CE" w14:textId="7027DE0C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3001BC">
        <w:rPr>
          <w:position w:val="-26"/>
          <w:sz w:val="28"/>
          <w:szCs w:val="28"/>
        </w:rPr>
        <w:object w:dxaOrig="360" w:dyaOrig="700" w14:anchorId="2D1EA1B5">
          <v:shape id="_x0000_i1077" type="#_x0000_t75" style="width:17.3pt;height:35.1pt" o:ole="">
            <v:imagedata r:id="rId110" o:title=""/>
          </v:shape>
          <o:OLEObject Type="Embed" ProgID="Equation.DSMT4" ShapeID="_x0000_i1077" DrawAspect="Content" ObjectID="_1786736588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B. </w:t>
      </w:r>
      <w:r w:rsidRPr="003001BC">
        <w:rPr>
          <w:position w:val="-28"/>
          <w:sz w:val="28"/>
          <w:szCs w:val="28"/>
        </w:rPr>
        <w:object w:dxaOrig="400" w:dyaOrig="720" w14:anchorId="0B2E594D">
          <v:shape id="_x0000_i1078" type="#_x0000_t75" style="width:19.6pt;height:36pt" o:ole="">
            <v:imagedata r:id="rId112" o:title=""/>
          </v:shape>
          <o:OLEObject Type="Embed" ProgID="Equation.DSMT4" ShapeID="_x0000_i1078" DrawAspect="Content" ObjectID="_1786736589" r:id="rId11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C. </w:t>
      </w:r>
      <w:r w:rsidRPr="001056FB">
        <w:rPr>
          <w:position w:val="-28"/>
          <w:sz w:val="28"/>
          <w:szCs w:val="28"/>
        </w:rPr>
        <w:object w:dxaOrig="520" w:dyaOrig="720" w14:anchorId="0C248976">
          <v:shape id="_x0000_i1079" type="#_x0000_t75" style="width:25.5pt;height:36pt" o:ole="">
            <v:imagedata r:id="rId114" o:title=""/>
          </v:shape>
          <o:OLEObject Type="Embed" ProgID="Equation.DSMT4" ShapeID="_x0000_i1079" DrawAspect="Content" ObjectID="_1786736590" r:id="rId11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D. </w:t>
      </w:r>
      <w:r w:rsidRPr="001056FB">
        <w:rPr>
          <w:position w:val="-28"/>
          <w:sz w:val="28"/>
          <w:szCs w:val="28"/>
        </w:rPr>
        <w:object w:dxaOrig="400" w:dyaOrig="720" w14:anchorId="70BA26F7">
          <v:shape id="_x0000_i1080" type="#_x0000_t75" style="width:19.6pt;height:36pt" o:ole="">
            <v:imagedata r:id="rId116" o:title=""/>
          </v:shape>
          <o:OLEObject Type="Embed" ProgID="Equation.DSMT4" ShapeID="_x0000_i1080" DrawAspect="Content" ObjectID="_1786736591" r:id="rId11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1068471" w14:textId="72FF1006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i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á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r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ị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ủ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trong bi</w:t>
      </w:r>
      <w:proofErr w:type="spellStart"/>
      <w:r w:rsidRPr="002D7715">
        <w:rPr>
          <w:rFonts w:ascii="Times New Roman" w:eastAsiaTheme="minorEastAsia" w:hAnsi="Times New Roman" w:cs="Times New Roman"/>
          <w:sz w:val="28"/>
          <w:szCs w:val="28"/>
        </w:rPr>
        <w:t>ể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h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ức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2525E" w:rsidRPr="00D2525E">
        <w:rPr>
          <w:position w:val="-26"/>
          <w:sz w:val="28"/>
          <w:szCs w:val="28"/>
        </w:rPr>
        <w:object w:dxaOrig="999" w:dyaOrig="700" w14:anchorId="3075CD4A">
          <v:shape id="_x0000_i1081" type="#_x0000_t75" style="width:49.65pt;height:35.1pt" o:ole="">
            <v:imagedata r:id="rId118" o:title=""/>
          </v:shape>
          <o:OLEObject Type="Embed" ProgID="Equation.DSMT4" ShapeID="_x0000_i1081" DrawAspect="Content" ObjectID="_1786736592" r:id="rId11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</w:t>
      </w:r>
      <w:r w:rsidRPr="002D7715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213BD43" w14:textId="0B155405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. –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B. – 2    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C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D. 2</w:t>
      </w:r>
    </w:p>
    <w:p w14:paraId="2A50A7DB" w14:textId="1BACD12D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H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ình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b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ê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ó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m</w:t>
      </w:r>
      <w:r w:rsidRPr="002D63D1">
        <w:rPr>
          <w:rFonts w:ascii="Times New Roman" w:eastAsiaTheme="minorEastAsia" w:hAnsi="Times New Roman" w:cs="Times New Roman"/>
          <w:sz w:val="28"/>
          <w:szCs w:val="28"/>
        </w:rPr>
        <w:t>ấy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</w:p>
    <w:p w14:paraId="73444157" w14:textId="77777777" w:rsidR="003001BC" w:rsidRDefault="003001BC" w:rsidP="00E2159C">
      <w:pPr>
        <w:spacing w:after="0"/>
        <w:ind w:firstLine="180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9E02030" wp14:editId="36DF9CAC">
            <wp:extent cx="3916680" cy="493159"/>
            <wp:effectExtent l="0" t="0" r="0" b="254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4755" t="25286" r="38585" b="64080"/>
                    <a:stretch/>
                  </pic:blipFill>
                  <pic:spPr bwMode="auto">
                    <a:xfrm>
                      <a:off x="0" y="0"/>
                      <a:ext cx="4376117" cy="5510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8B9D12" w14:textId="43E636E5" w:rsidR="003001BC" w:rsidRPr="00D2525E" w:rsidRDefault="003001BC" w:rsidP="00D2525E">
      <w:pPr>
        <w:pStyle w:val="ListParagraph"/>
        <w:numPr>
          <w:ilvl w:val="0"/>
          <w:numId w:val="47"/>
        </w:numPr>
        <w:spacing w:after="0" w:line="259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6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    B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C. 4                         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 D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D2525E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</w:p>
    <w:p w14:paraId="331575C2" w14:textId="1D8E3B73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4. </w:t>
      </w:r>
      <w:r w:rsidR="00B834A4">
        <w:rPr>
          <w:rFonts w:ascii="Times New Roman" w:eastAsiaTheme="minorEastAsia" w:hAnsi="Times New Roman" w:cs="Times New Roman"/>
          <w:sz w:val="28"/>
          <w:szCs w:val="28"/>
        </w:rPr>
        <w:t xml:space="preserve">Cho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A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C13AA">
        <w:rPr>
          <w:rFonts w:ascii="Times New Roman" w:eastAsiaTheme="minorEastAsia" w:hAnsi="Times New Roman" w:cs="Times New Roman"/>
          <w:sz w:val="28"/>
          <w:szCs w:val="28"/>
        </w:rPr>
        <w:t>đ</w:t>
      </w:r>
      <w:r>
        <w:rPr>
          <w:rFonts w:ascii="Times New Roman" w:eastAsiaTheme="minorEastAsia" w:hAnsi="Times New Roman" w:cs="Times New Roman"/>
          <w:sz w:val="28"/>
          <w:szCs w:val="28"/>
        </w:rPr>
        <w:t>i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ểm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ủ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1C13AA">
        <w:rPr>
          <w:rFonts w:ascii="Times New Roman" w:eastAsiaTheme="minorEastAsia" w:hAnsi="Times New Roman" w:cs="Times New Roman"/>
          <w:sz w:val="28"/>
          <w:szCs w:val="28"/>
        </w:rPr>
        <w:t>đ</w:t>
      </w:r>
      <w:r>
        <w:rPr>
          <w:rFonts w:ascii="Times New Roman" w:eastAsiaTheme="minorEastAsia" w:hAnsi="Times New Roman" w:cs="Times New Roman"/>
          <w:sz w:val="28"/>
          <w:szCs w:val="28"/>
        </w:rPr>
        <w:t>o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ạ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h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ẳng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BC.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N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ếu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AC =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cm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h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ì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đ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ộ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d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à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</w:t>
      </w:r>
      <w:r w:rsidRPr="001C13AA">
        <w:rPr>
          <w:rFonts w:ascii="Times New Roman" w:eastAsiaTheme="minorEastAsia" w:hAnsi="Times New Roman" w:cs="Times New Roman"/>
          <w:sz w:val="28"/>
          <w:szCs w:val="28"/>
        </w:rPr>
        <w:t>à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:  </w:t>
      </w:r>
    </w:p>
    <w:p w14:paraId="5953727C" w14:textId="77777777" w:rsidR="003001BC" w:rsidRDefault="003001BC" w:rsidP="00E2159C">
      <w:pPr>
        <w:spacing w:after="0"/>
        <w:ind w:firstLine="21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6E50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795A5252" wp14:editId="433EE81E">
            <wp:extent cx="3110230" cy="369869"/>
            <wp:effectExtent l="0" t="0" r="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87" cy="374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BE52C" w14:textId="5A8AD715" w:rsidR="003001BC" w:rsidRDefault="003001BC" w:rsidP="003001BC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A.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cm      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 B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6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m      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C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m        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="00D2525E">
        <w:rPr>
          <w:rFonts w:ascii="Times New Roman" w:eastAsiaTheme="minorEastAsia" w:hAnsi="Times New Roman" w:cs="Times New Roman"/>
          <w:sz w:val="28"/>
          <w:szCs w:val="28"/>
        </w:rPr>
        <w:t>6</w:t>
      </w:r>
      <w:r>
        <w:rPr>
          <w:rFonts w:ascii="Times New Roman" w:eastAsiaTheme="minorEastAsia" w:hAnsi="Times New Roman" w:cs="Times New Roman"/>
          <w:sz w:val="28"/>
          <w:szCs w:val="28"/>
        </w:rPr>
        <w:t>cm</w:t>
      </w:r>
    </w:p>
    <w:p w14:paraId="77852F4E" w14:textId="103A8194" w:rsidR="00363730" w:rsidRPr="00C838B9" w:rsidRDefault="00363730" w:rsidP="00C838B9">
      <w:pPr>
        <w:spacing w:before="120" w:after="120"/>
        <w:jc w:val="both"/>
        <w:rPr>
          <w:sz w:val="28"/>
          <w:szCs w:val="28"/>
        </w:rPr>
      </w:pPr>
      <w:r w:rsidRPr="00C838B9">
        <w:rPr>
          <w:rFonts w:ascii="Times New Roman" w:hAnsi="Times New Roman"/>
          <w:b/>
          <w:sz w:val="27"/>
          <w:szCs w:val="27"/>
        </w:rPr>
        <w:t>II/ TỰ LUẬN:</w:t>
      </w:r>
      <w:r>
        <w:rPr>
          <w:rFonts w:ascii="Times New Roman" w:hAnsi="Times New Roman"/>
          <w:sz w:val="27"/>
          <w:szCs w:val="27"/>
        </w:rPr>
        <w:t xml:space="preserve"> </w:t>
      </w:r>
      <w:r w:rsidRPr="00C838B9">
        <w:rPr>
          <w:rFonts w:ascii="Times New Roman" w:hAnsi="Times New Roman"/>
          <w:i/>
          <w:sz w:val="27"/>
          <w:szCs w:val="27"/>
        </w:rPr>
        <w:t xml:space="preserve">(8 </w:t>
      </w:r>
      <w:proofErr w:type="spellStart"/>
      <w:r w:rsidRPr="00C838B9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Pr="00C838B9">
        <w:rPr>
          <w:rFonts w:ascii="Times New Roman" w:hAnsi="Times New Roman"/>
          <w:i/>
          <w:sz w:val="27"/>
          <w:szCs w:val="27"/>
        </w:rPr>
        <w:t>)</w:t>
      </w:r>
      <w:r w:rsidR="002F147C" w:rsidRPr="002F147C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14:paraId="0B8A4454" w14:textId="75DE871F" w:rsidR="003001BC" w:rsidRPr="009F1DC6" w:rsidRDefault="003001BC" w:rsidP="00B96372">
      <w:pPr>
        <w:spacing w:after="0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proofErr w:type="spellStart"/>
      <w:r w:rsidRPr="009F1DC6">
        <w:rPr>
          <w:rFonts w:ascii="Times New Roman" w:eastAsiaTheme="minorEastAsia" w:hAnsi="Times New Roman" w:cs="Times New Roman"/>
          <w:b/>
          <w:sz w:val="28"/>
          <w:szCs w:val="28"/>
        </w:rPr>
        <w:t>Bài</w:t>
      </w:r>
      <w:proofErr w:type="spellEnd"/>
      <w:r w:rsidRPr="009F1DC6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1</w:t>
      </w:r>
      <w:r w:rsidR="00E2159C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>(2</w:t>
      </w:r>
      <w:r w:rsidR="00E2159C">
        <w:rPr>
          <w:rFonts w:ascii="Times New Roman" w:hAnsi="Times New Roman"/>
          <w:i/>
          <w:sz w:val="27"/>
          <w:szCs w:val="27"/>
        </w:rPr>
        <w:t xml:space="preserve">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9F1DC6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hực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hiện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phép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ính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ính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lý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nếu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có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thể</w:t>
      </w:r>
      <w:proofErr w:type="spellEnd"/>
      <w:r w:rsidR="00165A11" w:rsidRPr="00165A11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165A1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26BF11A" w14:textId="478183B7" w:rsidR="003001BC" w:rsidRDefault="003001BC" w:rsidP="00B96372">
      <w:pPr>
        <w:spacing w:after="0"/>
        <w:jc w:val="both"/>
        <w:rPr>
          <w:sz w:val="28"/>
          <w:szCs w:val="28"/>
        </w:rPr>
      </w:pPr>
      <w:r w:rsidRPr="009F1DC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2F147C" w:rsidRPr="00E026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ab/>
      </w:r>
      <w:r w:rsidR="002F147C" w:rsidRPr="00E026B2">
        <w:rPr>
          <w:rFonts w:ascii="Times New Roman" w:eastAsiaTheme="minorEastAsia" w:hAnsi="Times New Roman" w:cs="Times New Roman"/>
          <w:sz w:val="28"/>
          <w:szCs w:val="28"/>
        </w:rPr>
        <w:t>a)</w: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F147C" w:rsidRPr="00E026B2">
        <w:rPr>
          <w:rFonts w:ascii="Times New Roman" w:eastAsiaTheme="minorEastAsia" w:hAnsi="Times New Roman" w:cs="Times New Roman"/>
          <w:position w:val="-28"/>
        </w:rPr>
        <w:object w:dxaOrig="960" w:dyaOrig="680" w14:anchorId="291BD69F">
          <v:shape id="_x0000_i1082" type="#_x0000_t75" style="width:47.85pt;height:34.2pt" o:ole="">
            <v:imagedata r:id="rId120" o:title=""/>
          </v:shape>
          <o:OLEObject Type="Embed" ProgID="Equation.3" ShapeID="_x0000_i1082" DrawAspect="Content" ObjectID="_1786736593" r:id="rId121"/>
        </w:objec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ab/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ab/>
        <w:t xml:space="preserve">b) </w:t>
      </w:r>
      <w:r w:rsidR="002F147C" w:rsidRPr="002F147C">
        <w:rPr>
          <w:rFonts w:ascii="Times New Roman" w:eastAsiaTheme="minorEastAsia" w:hAnsi="Times New Roman" w:cs="Times New Roman"/>
          <w:position w:val="-28"/>
        </w:rPr>
        <w:object w:dxaOrig="1980" w:dyaOrig="680" w14:anchorId="5CB37FCD">
          <v:shape id="_x0000_i1083" type="#_x0000_t75" style="width:99.35pt;height:34.2pt" o:ole="">
            <v:imagedata r:id="rId122" o:title=""/>
          </v:shape>
          <o:OLEObject Type="Embed" ProgID="Equation.3" ShapeID="_x0000_i1083" DrawAspect="Content" ObjectID="_1786736594" r:id="rId123"/>
        </w:objec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ab/>
      </w:r>
      <w:r w:rsidR="002F147C">
        <w:rPr>
          <w:rFonts w:ascii="Times New Roman" w:eastAsiaTheme="minorEastAsia" w:hAnsi="Times New Roman" w:cs="Times New Roman"/>
          <w:sz w:val="28"/>
          <w:szCs w:val="28"/>
        </w:rPr>
        <w:tab/>
        <w:t xml:space="preserve">c) </w:t>
      </w:r>
      <w:r w:rsidR="00C30D18" w:rsidRPr="002F147C">
        <w:rPr>
          <w:rFonts w:ascii="Times New Roman" w:eastAsiaTheme="minorEastAsia" w:hAnsi="Times New Roman" w:cs="Times New Roman"/>
          <w:position w:val="-28"/>
        </w:rPr>
        <w:object w:dxaOrig="2160" w:dyaOrig="680" w14:anchorId="0CD4E6E5">
          <v:shape id="_x0000_i1084" type="#_x0000_t75" style="width:108pt;height:34.2pt" o:ole="">
            <v:imagedata r:id="rId124" o:title=""/>
          </v:shape>
          <o:OLEObject Type="Embed" ProgID="Equation.3" ShapeID="_x0000_i1084" DrawAspect="Content" ObjectID="_1786736595" r:id="rId125"/>
        </w:object>
      </w:r>
      <w:r w:rsidRPr="009F1DC6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</w:t>
      </w:r>
      <w:r w:rsidR="002F147C">
        <w:rPr>
          <w:sz w:val="28"/>
          <w:szCs w:val="28"/>
        </w:rPr>
        <w:t xml:space="preserve"> </w:t>
      </w:r>
      <w:r w:rsidRPr="009F1DC6">
        <w:rPr>
          <w:sz w:val="28"/>
          <w:szCs w:val="28"/>
        </w:rPr>
        <w:t xml:space="preserve">           </w:t>
      </w:r>
    </w:p>
    <w:p w14:paraId="120D6131" w14:textId="65098D9D" w:rsidR="003001BC" w:rsidRDefault="003001BC" w:rsidP="00B9637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CC1BF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C1BFF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="00E215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>(2</w:t>
      </w:r>
      <w:r w:rsidR="00E2159C">
        <w:rPr>
          <w:rFonts w:ascii="Times New Roman" w:hAnsi="Times New Roman"/>
          <w:i/>
          <w:sz w:val="27"/>
          <w:szCs w:val="27"/>
        </w:rPr>
        <w:t xml:space="preserve">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E2159C">
        <w:rPr>
          <w:rFonts w:ascii="Times New Roman" w:hAnsi="Times New Roman" w:cs="Times New Roman"/>
          <w:sz w:val="28"/>
          <w:szCs w:val="28"/>
        </w:rPr>
        <w:t>:</w:t>
      </w:r>
      <w:r w:rsidRPr="001E4FE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E4FEF">
        <w:rPr>
          <w:rFonts w:ascii="Times New Roman" w:hAnsi="Times New Roman" w:cs="Times New Roman"/>
          <w:b/>
          <w:i/>
          <w:sz w:val="28"/>
          <w:szCs w:val="28"/>
        </w:rPr>
        <w:t>Tìm</w:t>
      </w:r>
      <w:proofErr w:type="spellEnd"/>
      <w:r w:rsidRPr="001E4FEF">
        <w:rPr>
          <w:rFonts w:ascii="Times New Roman" w:hAnsi="Times New Roman" w:cs="Times New Roman"/>
          <w:b/>
          <w:i/>
          <w:sz w:val="28"/>
          <w:szCs w:val="28"/>
        </w:rPr>
        <w:t xml:space="preserve"> x </w:t>
      </w:r>
      <w:proofErr w:type="spellStart"/>
      <w:r w:rsidRPr="001E4FEF">
        <w:rPr>
          <w:rFonts w:ascii="Times New Roman" w:hAnsi="Times New Roman" w:cs="Times New Roman"/>
          <w:b/>
          <w:i/>
          <w:sz w:val="28"/>
          <w:szCs w:val="28"/>
        </w:rPr>
        <w:t>biết</w:t>
      </w:r>
      <w:proofErr w:type="spellEnd"/>
      <w:r w:rsidRPr="001E4FEF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</w:p>
    <w:p w14:paraId="26565A1D" w14:textId="60C174B7" w:rsidR="003001BC" w:rsidRPr="00C30D18" w:rsidRDefault="0077144D" w:rsidP="00B9637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F147C" w:rsidRPr="00C30D1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D18">
        <w:rPr>
          <w:rFonts w:ascii="Times New Roman" w:eastAsiaTheme="minorEastAsia" w:hAnsi="Times New Roman" w:cs="Times New Roman"/>
          <w:sz w:val="28"/>
          <w:szCs w:val="28"/>
        </w:rPr>
        <w:t xml:space="preserve">a) </w:t>
      </w:r>
      <w:r w:rsidR="00C30D18" w:rsidRPr="00C30D18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180" w:dyaOrig="639" w14:anchorId="4F9E89F2">
          <v:shape id="_x0000_i1085" type="#_x0000_t75" style="width:59.25pt;height:31.9pt" o:ole="">
            <v:imagedata r:id="rId126" o:title=""/>
          </v:shape>
          <o:OLEObject Type="Embed" ProgID="Equation.3" ShapeID="_x0000_i1085" DrawAspect="Content" ObjectID="_1786736596" r:id="rId127"/>
        </w:object>
      </w:r>
      <w:r w:rsidRPr="00C30D18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Pr="00C30D1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D18">
        <w:rPr>
          <w:rFonts w:ascii="Times New Roman" w:eastAsiaTheme="minorEastAsia" w:hAnsi="Times New Roman" w:cs="Times New Roman"/>
          <w:sz w:val="28"/>
          <w:szCs w:val="28"/>
        </w:rPr>
        <w:tab/>
      </w:r>
      <w:r w:rsidR="00C30D18" w:rsidRPr="00C30D18">
        <w:rPr>
          <w:rFonts w:ascii="Times New Roman" w:eastAsiaTheme="minorEastAsia" w:hAnsi="Times New Roman" w:cs="Times New Roman"/>
          <w:sz w:val="28"/>
          <w:szCs w:val="28"/>
        </w:rPr>
        <w:t xml:space="preserve">b) </w:t>
      </w:r>
      <w:r w:rsidR="00C30D18" w:rsidRPr="00C30D18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560" w:dyaOrig="639" w14:anchorId="116DE994">
          <v:shape id="_x0000_i1086" type="#_x0000_t75" style="width:78.85pt;height:31.9pt" o:ole="">
            <v:imagedata r:id="rId128" o:title=""/>
          </v:shape>
          <o:OLEObject Type="Embed" ProgID="Equation.3" ShapeID="_x0000_i1086" DrawAspect="Content" ObjectID="_1786736597" r:id="rId129"/>
        </w:object>
      </w:r>
      <w:r w:rsidRPr="00C30D18">
        <w:rPr>
          <w:sz w:val="28"/>
          <w:szCs w:val="28"/>
        </w:rPr>
        <w:t xml:space="preserve"> </w:t>
      </w:r>
      <w:r w:rsidR="003001BC" w:rsidRPr="00C30D18">
        <w:rPr>
          <w:sz w:val="28"/>
          <w:szCs w:val="28"/>
        </w:rPr>
        <w:t xml:space="preserve"> </w:t>
      </w:r>
      <w:r w:rsidRPr="00C30D18">
        <w:rPr>
          <w:sz w:val="28"/>
          <w:szCs w:val="28"/>
        </w:rPr>
        <w:t xml:space="preserve">                     </w:t>
      </w:r>
      <w:r w:rsidR="00C30D18" w:rsidRPr="00C30D18">
        <w:rPr>
          <w:sz w:val="28"/>
          <w:szCs w:val="28"/>
        </w:rPr>
        <w:tab/>
      </w:r>
      <w:r w:rsidRPr="00C30D18">
        <w:rPr>
          <w:rFonts w:ascii="Times New Roman" w:eastAsiaTheme="minorEastAsia" w:hAnsi="Times New Roman" w:cs="Times New Roman"/>
          <w:sz w:val="28"/>
          <w:szCs w:val="28"/>
        </w:rPr>
        <w:t xml:space="preserve">c) </w:t>
      </w:r>
      <w:r w:rsidR="00011F4F" w:rsidRPr="00C30D18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1640" w:dyaOrig="760" w14:anchorId="3605E0AD">
          <v:shape id="_x0000_i1087" type="#_x0000_t75" style="width:81.55pt;height:38.75pt" o:ole="">
            <v:imagedata r:id="rId130" o:title=""/>
          </v:shape>
          <o:OLEObject Type="Embed" ProgID="Equation.3" ShapeID="_x0000_i1087" DrawAspect="Content" ObjectID="_1786736598" r:id="rId131"/>
        </w:object>
      </w:r>
      <w:r w:rsidRPr="00C30D18">
        <w:rPr>
          <w:sz w:val="28"/>
          <w:szCs w:val="28"/>
        </w:rPr>
        <w:t xml:space="preserve">  </w:t>
      </w:r>
    </w:p>
    <w:p w14:paraId="0C76EC6D" w14:textId="3C80B350" w:rsidR="00041FE6" w:rsidRPr="00041FE6" w:rsidRDefault="003001BC" w:rsidP="005103B3">
      <w:pPr>
        <w:spacing w:after="120" w:line="240" w:lineRule="auto"/>
        <w:ind w:left="450" w:hanging="45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857D1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E215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 xml:space="preserve">(1,5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E2159C">
        <w:rPr>
          <w:rFonts w:ascii="Times New Roman" w:hAnsi="Times New Roman" w:cs="Times New Roman"/>
          <w:sz w:val="28"/>
          <w:szCs w:val="28"/>
          <w:lang w:val="vi-VN"/>
        </w:rPr>
        <w:t>:</w:t>
      </w:r>
      <w:r w:rsidRPr="001767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41760">
        <w:rPr>
          <w:rFonts w:ascii="Times New Roman" w:hAnsi="Times New Roman" w:cs="Times New Roman"/>
          <w:sz w:val="28"/>
          <w:szCs w:val="28"/>
        </w:rPr>
        <w:t xml:space="preserve">Ba </w:t>
      </w:r>
      <w:proofErr w:type="spellStart"/>
      <w:r w:rsidR="00741760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7417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176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741760">
        <w:rPr>
          <w:rFonts w:ascii="Times New Roman" w:hAnsi="Times New Roman" w:cs="Times New Roman"/>
          <w:sz w:val="28"/>
          <w:szCs w:val="28"/>
        </w:rPr>
        <w:t xml:space="preserve"> 6, 7, 8 </w:t>
      </w:r>
      <w:proofErr w:type="spellStart"/>
      <w:r w:rsidR="0074176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417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1760">
        <w:rPr>
          <w:rFonts w:ascii="Times New Roman" w:hAnsi="Times New Roman" w:cs="Times New Roman"/>
          <w:sz w:val="28"/>
          <w:szCs w:val="28"/>
        </w:rPr>
        <w:t>m</w:t>
      </w:r>
      <w:r w:rsidR="00041FE6" w:rsidRPr="00041FE6">
        <w:rPr>
          <w:rFonts w:ascii="Times New Roman" w:hAnsi="Times New Roman" w:cs="Times New Roman"/>
          <w:sz w:val="28"/>
          <w:szCs w:val="28"/>
        </w:rPr>
        <w:t>ột</w:t>
      </w:r>
      <w:proofErr w:type="spellEnd"/>
      <w:r w:rsidR="00041FE6" w:rsidRPr="00041FE6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trường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có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1008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ố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khối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6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bằng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041FE6" w:rsidRPr="00041FE6">
        <w:rPr>
          <w:rFonts w:ascii="Times New Roman" w:hAnsi="Times New Roman" w:cs="Times New Roman"/>
          <w:spacing w:val="-2"/>
          <w:position w:val="-26"/>
          <w:sz w:val="28"/>
          <w:szCs w:val="28"/>
        </w:rPr>
        <w:object w:dxaOrig="360" w:dyaOrig="700" w14:anchorId="320B5080">
          <v:shape id="_x0000_i1088" type="#_x0000_t75" style="width:17.3pt;height:35.1pt" o:ole="">
            <v:imagedata r:id="rId132" o:title=""/>
          </v:shape>
          <o:OLEObject Type="Embed" ProgID="Equation.DSMT4" ShapeID="_x0000_i1088" DrawAspect="Content" ObjectID="_1786736599" r:id="rId133"/>
        </w:object>
      </w:r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tổng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ố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ố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khố</w:t>
      </w:r>
      <w:r w:rsidR="00741760">
        <w:rPr>
          <w:rFonts w:ascii="Times New Roman" w:hAnsi="Times New Roman" w:cs="Times New Roman"/>
          <w:spacing w:val="-2"/>
          <w:sz w:val="28"/>
          <w:szCs w:val="28"/>
        </w:rPr>
        <w:t>i</w:t>
      </w:r>
      <w:proofErr w:type="spellEnd"/>
      <w:r w:rsidR="00741760">
        <w:rPr>
          <w:rFonts w:ascii="Times New Roman" w:hAnsi="Times New Roman" w:cs="Times New Roman"/>
          <w:spacing w:val="-2"/>
          <w:sz w:val="28"/>
          <w:szCs w:val="28"/>
        </w:rPr>
        <w:t xml:space="preserve"> 7</w:t>
      </w:r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bằng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AD6651" w:rsidRPr="00741760">
        <w:rPr>
          <w:rFonts w:ascii="Times New Roman" w:hAnsi="Times New Roman" w:cs="Times New Roman"/>
          <w:spacing w:val="-2"/>
          <w:position w:val="-26"/>
          <w:sz w:val="28"/>
          <w:szCs w:val="28"/>
        </w:rPr>
        <w:object w:dxaOrig="240" w:dyaOrig="680" w14:anchorId="111DE40D">
          <v:shape id="_x0000_i1089" type="#_x0000_t75" style="width:11.85pt;height:33.25pt" o:ole="">
            <v:imagedata r:id="rId134" o:title=""/>
          </v:shape>
          <o:OLEObject Type="Embed" ProgID="Equation.3" ShapeID="_x0000_i1089" DrawAspect="Content" ObjectID="_1786736600" r:id="rId135"/>
        </w:object>
      </w:r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>tổng</w:t>
      </w:r>
      <w:proofErr w:type="spellEnd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>số</w:t>
      </w:r>
      <w:proofErr w:type="spellEnd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 w:rsidRPr="00041FE6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còn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lại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là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sinh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khối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8</w:t>
      </w:r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Tính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số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học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mỗi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khối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của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trường</w:t>
      </w:r>
      <w:proofErr w:type="spellEnd"/>
      <w:r w:rsidR="00AD665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AD6651">
        <w:rPr>
          <w:rFonts w:ascii="Times New Roman" w:hAnsi="Times New Roman" w:cs="Times New Roman"/>
          <w:spacing w:val="-2"/>
          <w:sz w:val="28"/>
          <w:szCs w:val="28"/>
        </w:rPr>
        <w:t>đó</w:t>
      </w:r>
      <w:proofErr w:type="spellEnd"/>
      <w:r w:rsidR="00041FE6" w:rsidRPr="00041FE6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14:paraId="785F2998" w14:textId="2BBD54FD" w:rsidR="003001BC" w:rsidRPr="002A3971" w:rsidRDefault="003001BC" w:rsidP="00B96372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A3971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Bài </w:t>
      </w:r>
      <w:r w:rsidRPr="002A3971">
        <w:rPr>
          <w:rFonts w:ascii="Times New Roman" w:eastAsiaTheme="minorEastAsia" w:hAnsi="Times New Roman" w:cs="Times New Roman"/>
          <w:b/>
          <w:sz w:val="28"/>
          <w:szCs w:val="28"/>
        </w:rPr>
        <w:t>4</w:t>
      </w:r>
      <w:r w:rsidR="00E2159C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>(2</w:t>
      </w:r>
      <w:r w:rsidR="00E2159C">
        <w:rPr>
          <w:rFonts w:ascii="Times New Roman" w:hAnsi="Times New Roman"/>
          <w:i/>
          <w:sz w:val="27"/>
          <w:szCs w:val="27"/>
        </w:rPr>
        <w:t xml:space="preserve">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2A3971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041FE6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298D5090">
          <v:shape id="_x0000_i1090" type="#_x0000_t75" style="width:22.35pt;height:16.4pt" o:ole="">
            <v:imagedata r:id="rId136" o:title=""/>
          </v:shape>
          <o:OLEObject Type="Embed" ProgID="Equation.DSMT4" ShapeID="_x0000_i1090" DrawAspect="Content" ObjectID="_1786736601" r:id="rId137"/>
        </w:object>
      </w:r>
      <w:r w:rsidRPr="002A3971">
        <w:rPr>
          <w:rFonts w:ascii="Times New Roman" w:hAnsi="Times New Roman" w:cs="Times New Roman"/>
          <w:sz w:val="28"/>
          <w:szCs w:val="28"/>
        </w:rPr>
        <w:t>l</w:t>
      </w:r>
      <w:r w:rsidRPr="002A3971">
        <w:rPr>
          <w:rFonts w:ascii="Times New Roman" w:hAnsi="Times New Roman" w:cs="Times New Roman"/>
          <w:sz w:val="28"/>
          <w:szCs w:val="28"/>
          <w:lang w:val="vi-VN"/>
        </w:rPr>
        <w:t xml:space="preserve">ấy điểm </w:t>
      </w:r>
      <w:r w:rsidR="00041FE6" w:rsidRPr="00041FE6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2D58619B">
          <v:shape id="_x0000_i1091" type="#_x0000_t75" style="width:33.25pt;height:19.6pt" o:ole="">
            <v:imagedata r:id="rId138" o:title=""/>
          </v:shape>
          <o:OLEObject Type="Embed" ProgID="Equation.DSMT4" ShapeID="_x0000_i1091" DrawAspect="Content" ObjectID="_1786736602" r:id="rId139"/>
        </w:object>
      </w:r>
      <w:r w:rsidRPr="002A397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12"/>
          <w:sz w:val="28"/>
          <w:szCs w:val="28"/>
        </w:rPr>
        <w:object w:dxaOrig="2439" w:dyaOrig="360" w14:anchorId="32A5411D">
          <v:shape id="_x0000_i1092" type="#_x0000_t75" style="width:133.5pt;height:19.6pt" o:ole="">
            <v:imagedata r:id="rId140" o:title=""/>
          </v:shape>
          <o:OLEObject Type="Embed" ProgID="Equation.DSMT4" ShapeID="_x0000_i1092" DrawAspect="Content" ObjectID="_1786736603" r:id="rId141"/>
        </w:object>
      </w:r>
      <w:r w:rsidRPr="002A397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75CBAD3E" w14:textId="2EC6422D" w:rsidR="003001BC" w:rsidRPr="002A3971" w:rsidRDefault="00C30D18" w:rsidP="00C30D18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041FE6">
        <w:rPr>
          <w:rFonts w:ascii="Times New Roman" w:hAnsi="Times New Roman" w:cs="Times New Roman"/>
          <w:position w:val="-12"/>
        </w:rPr>
        <w:object w:dxaOrig="480" w:dyaOrig="360" w14:anchorId="08BFCC28">
          <v:shape id="_x0000_i1093" type="#_x0000_t75" style="width:25.5pt;height:19.6pt" o:ole="">
            <v:imagedata r:id="rId142" o:title=""/>
          </v:shape>
          <o:OLEObject Type="Embed" ProgID="Equation.DSMT4" ShapeID="_x0000_i1093" DrawAspect="Content" ObjectID="_1786736604" r:id="rId143"/>
        </w:object>
      </w:r>
      <w:r w:rsidR="00461AD9">
        <w:rPr>
          <w:rFonts w:ascii="Times New Roman" w:hAnsi="Times New Roman" w:cs="Times New Roman"/>
        </w:rPr>
        <w:t>.</w:t>
      </w:r>
    </w:p>
    <w:p w14:paraId="5CBC7FCD" w14:textId="77777777" w:rsidR="00C30D18" w:rsidRDefault="00C30D18" w:rsidP="00C30D18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>
        <w:rPr>
          <w:rFonts w:ascii="Times New Roman" w:hAnsi="Times New Roman" w:cs="Times New Roman"/>
          <w:sz w:val="28"/>
          <w:szCs w:val="28"/>
        </w:rPr>
        <w:t>C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4107CD1C">
          <v:shape id="_x0000_i1094" type="#_x0000_t75" style="width:26.45pt;height:16.4pt" o:ole="">
            <v:imagedata r:id="rId144" o:title=""/>
          </v:shape>
          <o:OLEObject Type="Embed" ProgID="Equation.DSMT4" ShapeID="_x0000_i1094" DrawAspect="Content" ObjectID="_1786736605" r:id="rId145"/>
        </w:objec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5FDCD010">
          <v:shape id="_x0000_i1095" type="#_x0000_t75" style="width:22.35pt;height:16.4pt" o:ole="">
            <v:imagedata r:id="rId146" o:title=""/>
          </v:shape>
          <o:OLEObject Type="Embed" ProgID="Equation.DSMT4" ShapeID="_x0000_i1095" DrawAspect="Content" ObjectID="_1786736606" r:id="rId147"/>
        </w:objec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635475F3">
          <v:shape id="_x0000_i1096" type="#_x0000_t75" style="width:25.5pt;height:16.4pt" o:ole="">
            <v:imagedata r:id="rId148" o:title=""/>
          </v:shape>
          <o:OLEObject Type="Embed" ProgID="Equation.DSMT4" ShapeID="_x0000_i1096" DrawAspect="Content" ObjectID="_1786736607" r:id="rId149"/>
        </w:object>
      </w:r>
      <w:r w:rsidR="003001BC" w:rsidRPr="002A3971">
        <w:rPr>
          <w:rFonts w:ascii="Times New Roman" w:hAnsi="Times New Roman" w:cs="Times New Roman"/>
          <w:sz w:val="28"/>
          <w:szCs w:val="28"/>
        </w:rPr>
        <w:t>=</w:t>
      </w:r>
      <w:r w:rsidR="002D69FA">
        <w:rPr>
          <w:rFonts w:ascii="Times New Roman" w:hAnsi="Times New Roman" w:cs="Times New Roman"/>
          <w:sz w:val="28"/>
          <w:szCs w:val="28"/>
        </w:rPr>
        <w:t xml:space="preserve"> </w:t>
      </w:r>
      <w:r w:rsidR="00041FE6">
        <w:rPr>
          <w:rFonts w:ascii="Times New Roman" w:hAnsi="Times New Roman" w:cs="Times New Roman"/>
          <w:sz w:val="28"/>
          <w:szCs w:val="28"/>
        </w:rPr>
        <w:t>3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cm,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3A3DCFC2">
          <v:shape id="_x0000_i1097" type="#_x0000_t75" style="width:25.5pt;height:16.4pt" o:ole="">
            <v:imagedata r:id="rId150" o:title=""/>
          </v:shape>
          <o:OLEObject Type="Embed" ProgID="Equation.DSMT4" ShapeID="_x0000_i1097" DrawAspect="Content" ObjectID="_1786736608" r:id="rId151"/>
        </w:object>
      </w:r>
      <w:r w:rsidR="003001BC" w:rsidRPr="002A3971">
        <w:rPr>
          <w:rFonts w:ascii="Times New Roman" w:hAnsi="Times New Roman" w:cs="Times New Roman"/>
          <w:sz w:val="28"/>
          <w:szCs w:val="28"/>
        </w:rPr>
        <w:t>.</w:t>
      </w:r>
    </w:p>
    <w:p w14:paraId="21C21BA3" w14:textId="6FEFC744" w:rsidR="003001BC" w:rsidRPr="002A3971" w:rsidRDefault="003001BC" w:rsidP="00C30D18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041FE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70580F34">
          <v:shape id="_x0000_i1098" type="#_x0000_t75" style="width:13.65pt;height:15.5pt" o:ole="">
            <v:imagedata r:id="rId152" o:title=""/>
          </v:shape>
          <o:OLEObject Type="Embed" ProgID="Equation.DSMT4" ShapeID="_x0000_i1098" DrawAspect="Content" ObjectID="_1786736609" r:id="rId153"/>
        </w:objec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 w:rsidRPr="002A397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7D4C33E6">
          <v:shape id="_x0000_i1099" type="#_x0000_t75" style="width:25.5pt;height:16.4pt" o:ole="">
            <v:imagedata r:id="rId154" o:title=""/>
          </v:shape>
          <o:OLEObject Type="Embed" ProgID="Equation.DSMT4" ShapeID="_x0000_i1099" DrawAspect="Content" ObjectID="_1786736610" r:id="rId155"/>
        </w:object>
      </w:r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3971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2A3971">
        <w:rPr>
          <w:rFonts w:ascii="Times New Roman" w:hAnsi="Times New Roman" w:cs="Times New Roman"/>
          <w:sz w:val="28"/>
          <w:szCs w:val="28"/>
        </w:rPr>
        <w:t>?</w:t>
      </w:r>
    </w:p>
    <w:p w14:paraId="2EAAF649" w14:textId="73E393C1" w:rsidR="003001BC" w:rsidRPr="002A3971" w:rsidRDefault="00C30D18" w:rsidP="00C30D18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041FE6">
        <w:rPr>
          <w:rFonts w:ascii="Times New Roman" w:hAnsi="Times New Roman" w:cs="Times New Roman"/>
          <w:sz w:val="28"/>
          <w:szCs w:val="28"/>
        </w:rPr>
        <w:t>B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F44882">
        <w:rPr>
          <w:rFonts w:ascii="Times New Roman" w:hAnsi="Times New Roman" w:cs="Times New Roman"/>
          <w:sz w:val="28"/>
          <w:szCs w:val="28"/>
        </w:rPr>
        <w:t>CA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. So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F44882">
        <w:rPr>
          <w:rFonts w:ascii="Times New Roman" w:hAnsi="Times New Roman" w:cs="Times New Roman"/>
          <w:sz w:val="28"/>
          <w:szCs w:val="28"/>
        </w:rPr>
        <w:t>BK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001BC" w:rsidRPr="002A397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001BC" w:rsidRPr="002A3971">
        <w:rPr>
          <w:rFonts w:ascii="Times New Roman" w:hAnsi="Times New Roman" w:cs="Times New Roman"/>
          <w:sz w:val="28"/>
          <w:szCs w:val="28"/>
        </w:rPr>
        <w:t xml:space="preserve"> </w:t>
      </w:r>
      <w:r w:rsidR="00F44882">
        <w:rPr>
          <w:rFonts w:ascii="Times New Roman" w:hAnsi="Times New Roman" w:cs="Times New Roman"/>
          <w:sz w:val="28"/>
          <w:szCs w:val="28"/>
        </w:rPr>
        <w:t>AQ</w:t>
      </w:r>
      <w:r w:rsidR="003001BC" w:rsidRPr="002A3971">
        <w:rPr>
          <w:rFonts w:ascii="Times New Roman" w:hAnsi="Times New Roman" w:cs="Times New Roman"/>
          <w:sz w:val="28"/>
          <w:szCs w:val="28"/>
        </w:rPr>
        <w:t xml:space="preserve">? </w:t>
      </w:r>
    </w:p>
    <w:p w14:paraId="6FB71F97" w14:textId="0A27B543" w:rsidR="003001BC" w:rsidRPr="00281731" w:rsidRDefault="003001BC" w:rsidP="00E2159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1731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Bài </w:t>
      </w:r>
      <w:r w:rsidRPr="00281731">
        <w:rPr>
          <w:rFonts w:ascii="Times New Roman" w:eastAsiaTheme="minorEastAsia" w:hAnsi="Times New Roman" w:cs="Times New Roman"/>
          <w:b/>
          <w:sz w:val="28"/>
          <w:szCs w:val="28"/>
        </w:rPr>
        <w:t>5</w:t>
      </w:r>
      <w:r w:rsidR="00E2159C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E2159C" w:rsidRPr="00E2159C">
        <w:rPr>
          <w:rFonts w:ascii="Times New Roman" w:hAnsi="Times New Roman"/>
          <w:i/>
          <w:sz w:val="27"/>
          <w:szCs w:val="27"/>
        </w:rPr>
        <w:t xml:space="preserve">(0,5 </w:t>
      </w:r>
      <w:proofErr w:type="spellStart"/>
      <w:r w:rsidR="00E2159C" w:rsidRPr="00E2159C">
        <w:rPr>
          <w:rFonts w:ascii="Times New Roman" w:hAnsi="Times New Roman"/>
          <w:i/>
          <w:sz w:val="27"/>
          <w:szCs w:val="27"/>
        </w:rPr>
        <w:t>điểm</w:t>
      </w:r>
      <w:proofErr w:type="spellEnd"/>
      <w:r w:rsidR="00E2159C" w:rsidRPr="00E2159C">
        <w:rPr>
          <w:rFonts w:ascii="Times New Roman" w:hAnsi="Times New Roman"/>
          <w:i/>
          <w:sz w:val="27"/>
          <w:szCs w:val="27"/>
        </w:rPr>
        <w:t>)</w:t>
      </w:r>
      <w:r w:rsidRPr="00E2159C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28173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ngu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281731">
        <w:rPr>
          <w:rFonts w:ascii="Times New Roman" w:hAnsi="Times New Roman" w:cs="Times New Roman"/>
          <w:sz w:val="28"/>
          <w:szCs w:val="28"/>
        </w:rPr>
        <w:t>ên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r w:rsidRPr="00281731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6F70020D">
          <v:shape id="_x0000_i1100" type="#_x0000_t75" style="width:11.85pt;height:12.75pt" o:ole="">
            <v:imagedata r:id="rId52" o:title=""/>
          </v:shape>
          <o:OLEObject Type="Embed" ProgID="Equation.DSMT4" ShapeID="_x0000_i1100" DrawAspect="Content" ObjectID="_1786736611" r:id="rId156"/>
        </w:objec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1731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81731">
        <w:rPr>
          <w:rFonts w:ascii="Times New Roman" w:hAnsi="Times New Roman" w:cs="Times New Roman"/>
          <w:sz w:val="28"/>
          <w:szCs w:val="28"/>
        </w:rPr>
        <w:t xml:space="preserve">:  </w:t>
      </w:r>
      <w:r w:rsidR="00E2159C" w:rsidRPr="00281731">
        <w:rPr>
          <w:rFonts w:ascii="Times New Roman" w:hAnsi="Times New Roman" w:cs="Times New Roman"/>
          <w:position w:val="-28"/>
          <w:sz w:val="28"/>
          <w:szCs w:val="28"/>
        </w:rPr>
        <w:object w:dxaOrig="1200" w:dyaOrig="720" w14:anchorId="370BA489">
          <v:shape id="_x0000_i1101" type="#_x0000_t75" style="width:60.15pt;height:36pt" o:ole="">
            <v:imagedata r:id="rId157" o:title=""/>
          </v:shape>
          <o:OLEObject Type="Embed" ProgID="Equation.DSMT4" ShapeID="_x0000_i1101" DrawAspect="Content" ObjectID="_1786736612" r:id="rId158"/>
        </w:object>
      </w:r>
    </w:p>
    <w:p w14:paraId="5F43D239" w14:textId="77777777" w:rsidR="003001BC" w:rsidRPr="00A04C78" w:rsidRDefault="003001BC" w:rsidP="00E2159C">
      <w:pPr>
        <w:spacing w:after="0" w:line="240" w:lineRule="auto"/>
        <w:jc w:val="both"/>
        <w:rPr>
          <w:rFonts w:ascii="Times New Roman" w:hAnsi="Times New Roman" w:cs="Times New Roman"/>
          <w:i/>
          <w:sz w:val="27"/>
          <w:szCs w:val="27"/>
        </w:rPr>
      </w:pPr>
      <w:r>
        <w:rPr>
          <w:rFonts w:ascii="Times New Roman" w:hAnsi="Times New Roman" w:cs="Times New Roman"/>
          <w:b/>
          <w:color w:val="000000"/>
          <w:sz w:val="27"/>
          <w:szCs w:val="27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Pr="00A04C78">
        <w:rPr>
          <w:rFonts w:ascii="Times New Roman" w:hAnsi="Times New Roman" w:cs="Times New Roman"/>
          <w:b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A6DDD8" wp14:editId="71998188">
                <wp:simplePos x="0" y="0"/>
                <wp:positionH relativeFrom="column">
                  <wp:posOffset>1945640</wp:posOffset>
                </wp:positionH>
                <wp:positionV relativeFrom="paragraph">
                  <wp:posOffset>98425</wp:posOffset>
                </wp:positionV>
                <wp:extent cx="2562225" cy="0"/>
                <wp:effectExtent l="0" t="0" r="0" b="0"/>
                <wp:wrapNone/>
                <wp:docPr id="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62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B93BE5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2pt,7.75pt" to="354.9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" strokecolor="black [3040]"/>
            </w:pict>
          </mc:Fallback>
        </mc:AlternateContent>
      </w:r>
    </w:p>
    <w:p w14:paraId="47E4C3FA" w14:textId="77777777" w:rsidR="003001BC" w:rsidRDefault="003001BC" w:rsidP="003001BC">
      <w:pPr>
        <w:spacing w:after="0" w:line="240" w:lineRule="auto"/>
        <w:jc w:val="center"/>
        <w:rPr>
          <w:rFonts w:ascii="Times New Roman" w:hAnsi="Times New Roman" w:cs="Times New Roman"/>
          <w:i/>
          <w:sz w:val="27"/>
          <w:szCs w:val="27"/>
        </w:rPr>
      </w:pP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Chúc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em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làm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bài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 xml:space="preserve"> </w:t>
      </w:r>
      <w:proofErr w:type="spellStart"/>
      <w:r w:rsidRPr="00A04C78">
        <w:rPr>
          <w:rFonts w:ascii="Times New Roman" w:hAnsi="Times New Roman" w:cs="Times New Roman"/>
          <w:i/>
          <w:sz w:val="27"/>
          <w:szCs w:val="27"/>
        </w:rPr>
        <w:t>tốt</w:t>
      </w:r>
      <w:proofErr w:type="spellEnd"/>
      <w:r w:rsidRPr="00A04C78">
        <w:rPr>
          <w:rFonts w:ascii="Times New Roman" w:hAnsi="Times New Roman" w:cs="Times New Roman"/>
          <w:i/>
          <w:sz w:val="27"/>
          <w:szCs w:val="27"/>
        </w:rPr>
        <w:t>!</w:t>
      </w:r>
    </w:p>
    <w:tbl>
      <w:tblPr>
        <w:tblStyle w:val="TableGrid"/>
        <w:tblW w:w="1080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4"/>
        <w:gridCol w:w="5404"/>
      </w:tblGrid>
      <w:tr w:rsidR="003001BC" w:rsidRPr="00A04C78" w14:paraId="1F51AAD9" w14:textId="77777777" w:rsidTr="0051429C">
        <w:trPr>
          <w:trHeight w:val="1340"/>
          <w:jc w:val="center"/>
        </w:trPr>
        <w:tc>
          <w:tcPr>
            <w:tcW w:w="5404" w:type="dxa"/>
          </w:tcPr>
          <w:p w14:paraId="2E3F1D8C" w14:textId="77777777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lastRenderedPageBreak/>
              <w:t>TRƯỜNG THCS LÊ NGỌC HÂN</w:t>
            </w:r>
          </w:p>
          <w:p w14:paraId="465D4186" w14:textId="77777777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Năm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b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 2021-2022</w:t>
            </w:r>
          </w:p>
          <w:p w14:paraId="02A79E54" w14:textId="5054ECDE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>
              <w:rPr>
                <w:b/>
                <w:bCs/>
                <w:color w:val="000000"/>
                <w:sz w:val="27"/>
                <w:szCs w:val="27"/>
              </w:rPr>
              <w:t xml:space="preserve">ĐỀ </w:t>
            </w:r>
            <w:r w:rsidR="006728A2">
              <w:rPr>
                <w:b/>
                <w:bCs/>
                <w:color w:val="000000"/>
                <w:sz w:val="27"/>
                <w:szCs w:val="27"/>
              </w:rPr>
              <w:t>2</w:t>
            </w:r>
          </w:p>
        </w:tc>
        <w:tc>
          <w:tcPr>
            <w:tcW w:w="5404" w:type="dxa"/>
          </w:tcPr>
          <w:p w14:paraId="7371BE86" w14:textId="77777777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>
              <w:rPr>
                <w:b/>
                <w:bCs/>
                <w:color w:val="000000"/>
                <w:sz w:val="27"/>
                <w:szCs w:val="27"/>
              </w:rPr>
              <w:t xml:space="preserve">ĐÁP ÁN </w:t>
            </w: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ĐỀ KIỂM TRA HỌC KỲ </w:t>
            </w:r>
            <w:r>
              <w:rPr>
                <w:b/>
                <w:bCs/>
                <w:color w:val="000000"/>
                <w:sz w:val="27"/>
                <w:szCs w:val="27"/>
              </w:rPr>
              <w:t>I</w:t>
            </w:r>
            <w:r w:rsidRPr="00A04C78">
              <w:rPr>
                <w:b/>
                <w:bCs/>
                <w:color w:val="000000"/>
                <w:sz w:val="27"/>
                <w:szCs w:val="27"/>
              </w:rPr>
              <w:t>I</w:t>
            </w:r>
          </w:p>
          <w:p w14:paraId="6DA71BDB" w14:textId="77777777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A04C78">
              <w:rPr>
                <w:b/>
                <w:bCs/>
                <w:color w:val="000000"/>
                <w:sz w:val="27"/>
                <w:szCs w:val="27"/>
              </w:rPr>
              <w:t xml:space="preserve">MÔN: TOÁN LỚP </w:t>
            </w:r>
            <w:r>
              <w:rPr>
                <w:b/>
                <w:bCs/>
                <w:color w:val="000000"/>
                <w:sz w:val="27"/>
                <w:szCs w:val="27"/>
              </w:rPr>
              <w:t>6</w:t>
            </w:r>
          </w:p>
          <w:p w14:paraId="3EE4972C" w14:textId="77777777" w:rsidR="003001BC" w:rsidRPr="007019FD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i/>
                <w:sz w:val="27"/>
                <w:szCs w:val="27"/>
              </w:rPr>
            </w:pPr>
            <w:proofErr w:type="spellStart"/>
            <w:r w:rsidRPr="007019FD">
              <w:rPr>
                <w:bCs/>
                <w:i/>
                <w:color w:val="000000"/>
                <w:sz w:val="27"/>
                <w:szCs w:val="27"/>
              </w:rPr>
              <w:t>Thời</w:t>
            </w:r>
            <w:proofErr w:type="spellEnd"/>
            <w:r w:rsidRPr="007019FD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7019FD">
              <w:rPr>
                <w:bCs/>
                <w:i/>
                <w:color w:val="000000"/>
                <w:sz w:val="27"/>
                <w:szCs w:val="27"/>
              </w:rPr>
              <w:t>gian</w:t>
            </w:r>
            <w:proofErr w:type="spellEnd"/>
            <w:r w:rsidRPr="007019FD">
              <w:rPr>
                <w:bCs/>
                <w:i/>
                <w:color w:val="000000"/>
                <w:sz w:val="27"/>
                <w:szCs w:val="27"/>
              </w:rPr>
              <w:t xml:space="preserve">: 90 </w:t>
            </w:r>
            <w:proofErr w:type="spellStart"/>
            <w:r w:rsidRPr="007019FD">
              <w:rPr>
                <w:bCs/>
                <w:i/>
                <w:color w:val="000000"/>
                <w:sz w:val="27"/>
                <w:szCs w:val="27"/>
              </w:rPr>
              <w:t>phút</w:t>
            </w:r>
            <w:proofErr w:type="spellEnd"/>
          </w:p>
          <w:p w14:paraId="62883B23" w14:textId="77777777" w:rsidR="003001BC" w:rsidRPr="00A04C78" w:rsidRDefault="003001BC" w:rsidP="0051429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i/>
                <w:color w:val="000000"/>
                <w:sz w:val="27"/>
                <w:szCs w:val="27"/>
              </w:rPr>
              <w:t>Ngày</w:t>
            </w:r>
            <w:proofErr w:type="spellEnd"/>
            <w:r w:rsidRPr="00A04C78">
              <w:rPr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i/>
                <w:color w:val="000000"/>
                <w:sz w:val="27"/>
                <w:szCs w:val="27"/>
              </w:rPr>
              <w:t>kiểm</w:t>
            </w:r>
            <w:proofErr w:type="spellEnd"/>
            <w:r w:rsidRPr="00A04C78">
              <w:rPr>
                <w:i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i/>
                <w:color w:val="000000"/>
                <w:sz w:val="27"/>
                <w:szCs w:val="27"/>
              </w:rPr>
              <w:t>tra</w:t>
            </w:r>
            <w:proofErr w:type="spellEnd"/>
            <w:r w:rsidRPr="00A04C78">
              <w:rPr>
                <w:i/>
                <w:color w:val="000000"/>
                <w:sz w:val="27"/>
                <w:szCs w:val="27"/>
              </w:rPr>
              <w:t xml:space="preserve">: </w:t>
            </w:r>
          </w:p>
        </w:tc>
      </w:tr>
    </w:tbl>
    <w:tbl>
      <w:tblPr>
        <w:tblStyle w:val="TableGrid1"/>
        <w:tblW w:w="11052" w:type="dxa"/>
        <w:tblInd w:w="-612" w:type="dxa"/>
        <w:tblLook w:val="04A0" w:firstRow="1" w:lastRow="0" w:firstColumn="1" w:lastColumn="0" w:noHBand="0" w:noVBand="1"/>
      </w:tblPr>
      <w:tblGrid>
        <w:gridCol w:w="1170"/>
        <w:gridCol w:w="810"/>
        <w:gridCol w:w="7830"/>
        <w:gridCol w:w="1242"/>
      </w:tblGrid>
      <w:tr w:rsidR="003001BC" w:rsidRPr="00A04C78" w14:paraId="3841AC1F" w14:textId="77777777" w:rsidTr="0051429C">
        <w:tc>
          <w:tcPr>
            <w:tcW w:w="110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1B140759" w14:textId="77777777" w:rsidR="003001BC" w:rsidRDefault="003001BC" w:rsidP="0051429C">
            <w:pPr>
              <w:pStyle w:val="Subtitle"/>
              <w:spacing w:after="120"/>
              <w:jc w:val="left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I/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Trắc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nghiệm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Mỗi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câu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đúng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0,5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điểm</w:t>
            </w:r>
            <w:proofErr w:type="spellEnd"/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706"/>
              <w:gridCol w:w="2706"/>
              <w:gridCol w:w="2707"/>
              <w:gridCol w:w="2707"/>
            </w:tblGrid>
            <w:tr w:rsidR="003001BC" w14:paraId="00E02DDE" w14:textId="77777777" w:rsidTr="0051429C">
              <w:tc>
                <w:tcPr>
                  <w:tcW w:w="2706" w:type="dxa"/>
                </w:tcPr>
                <w:p w14:paraId="6A6AA3DE" w14:textId="46238A7D" w:rsidR="003001BC" w:rsidRDefault="003001BC" w:rsidP="0051429C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1</w:t>
                  </w:r>
                  <w:r w:rsidR="006728A2"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C</w:t>
                  </w:r>
                </w:p>
              </w:tc>
              <w:tc>
                <w:tcPr>
                  <w:tcW w:w="2706" w:type="dxa"/>
                </w:tcPr>
                <w:p w14:paraId="181D60E1" w14:textId="69CA6BAE" w:rsidR="003001BC" w:rsidRDefault="003001BC" w:rsidP="0051429C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2</w:t>
                  </w:r>
                  <w:r w:rsidR="006728A2"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B</w:t>
                  </w:r>
                </w:p>
              </w:tc>
              <w:tc>
                <w:tcPr>
                  <w:tcW w:w="2707" w:type="dxa"/>
                </w:tcPr>
                <w:p w14:paraId="3A1A5A6D" w14:textId="17CC03B0" w:rsidR="003001BC" w:rsidRDefault="003001BC" w:rsidP="0051429C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3</w:t>
                  </w:r>
                  <w:r w:rsidR="006728A2"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A</w:t>
                  </w:r>
                </w:p>
              </w:tc>
              <w:tc>
                <w:tcPr>
                  <w:tcW w:w="2707" w:type="dxa"/>
                </w:tcPr>
                <w:p w14:paraId="200BD467" w14:textId="77777777" w:rsidR="003001BC" w:rsidRDefault="003001BC" w:rsidP="0051429C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7"/>
                      <w:szCs w:val="27"/>
                    </w:rPr>
                    <w:t>4D</w:t>
                  </w:r>
                </w:p>
              </w:tc>
            </w:tr>
          </w:tbl>
          <w:p w14:paraId="7669146E" w14:textId="6FF07F46" w:rsidR="003001BC" w:rsidRPr="00A87A54" w:rsidRDefault="00A87A54" w:rsidP="00A87A54">
            <w:pPr>
              <w:pStyle w:val="Subtitle"/>
              <w:spacing w:after="120"/>
              <w:jc w:val="left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II/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Tự</w:t>
            </w:r>
            <w:proofErr w:type="spellEnd"/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7"/>
                <w:szCs w:val="27"/>
              </w:rPr>
              <w:t>luận</w:t>
            </w:r>
            <w:proofErr w:type="spellEnd"/>
          </w:p>
        </w:tc>
      </w:tr>
      <w:tr w:rsidR="003001BC" w:rsidRPr="00A04C78" w14:paraId="5E5B4D1A" w14:textId="77777777" w:rsidTr="0051429C">
        <w:tc>
          <w:tcPr>
            <w:tcW w:w="1170" w:type="dxa"/>
          </w:tcPr>
          <w:p w14:paraId="4A74EF90" w14:textId="77777777" w:rsidR="003001BC" w:rsidRPr="00A04C78" w:rsidRDefault="003001BC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</w:t>
            </w:r>
          </w:p>
        </w:tc>
        <w:tc>
          <w:tcPr>
            <w:tcW w:w="810" w:type="dxa"/>
          </w:tcPr>
          <w:p w14:paraId="03173A0A" w14:textId="77777777" w:rsidR="003001BC" w:rsidRPr="00A04C78" w:rsidRDefault="003001BC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Ý</w:t>
            </w:r>
          </w:p>
        </w:tc>
        <w:tc>
          <w:tcPr>
            <w:tcW w:w="7830" w:type="dxa"/>
          </w:tcPr>
          <w:p w14:paraId="2D1A3321" w14:textId="77777777" w:rsidR="003001BC" w:rsidRPr="00A04C78" w:rsidRDefault="003001BC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Đáp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án</w:t>
            </w:r>
            <w:proofErr w:type="spellEnd"/>
          </w:p>
        </w:tc>
        <w:tc>
          <w:tcPr>
            <w:tcW w:w="1242" w:type="dxa"/>
          </w:tcPr>
          <w:p w14:paraId="612833E2" w14:textId="77777777" w:rsidR="003001BC" w:rsidRPr="00A04C78" w:rsidRDefault="003001BC" w:rsidP="00DD4AB5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Điểm</w:t>
            </w:r>
            <w:proofErr w:type="spellEnd"/>
          </w:p>
        </w:tc>
      </w:tr>
      <w:tr w:rsidR="0066043A" w:rsidRPr="00A04C78" w14:paraId="429DC1A2" w14:textId="77777777" w:rsidTr="0051429C">
        <w:tc>
          <w:tcPr>
            <w:tcW w:w="1170" w:type="dxa"/>
            <w:vMerge w:val="restart"/>
            <w:vAlign w:val="center"/>
          </w:tcPr>
          <w:p w14:paraId="127F83A2" w14:textId="26A04426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1</w:t>
            </w:r>
          </w:p>
        </w:tc>
        <w:tc>
          <w:tcPr>
            <w:tcW w:w="810" w:type="dxa"/>
          </w:tcPr>
          <w:p w14:paraId="40E9911A" w14:textId="7DC2FE86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5B707593" w14:textId="3E664B59" w:rsidR="0066043A" w:rsidRPr="009F1DC6" w:rsidRDefault="00A87A54" w:rsidP="00F44882">
            <w:pPr>
              <w:jc w:val="both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</w:pPr>
            <w:r w:rsidRPr="0066043A">
              <w:rPr>
                <w:rFonts w:ascii="Times New Roman" w:eastAsiaTheme="minorEastAsia" w:hAnsi="Times New Roman" w:cs="Times New Roman"/>
                <w:position w:val="-98"/>
              </w:rPr>
              <w:object w:dxaOrig="960" w:dyaOrig="2079" w14:anchorId="61FC945B">
                <v:shape id="_x0000_i1102" type="#_x0000_t75" style="width:42.85pt;height:91.6pt" o:ole="">
                  <v:imagedata r:id="rId159" o:title=""/>
                </v:shape>
                <o:OLEObject Type="Embed" ProgID="Equation.3" ShapeID="_x0000_i1102" DrawAspect="Content" ObjectID="_1786736613" r:id="rId160"/>
              </w:object>
            </w:r>
          </w:p>
        </w:tc>
        <w:tc>
          <w:tcPr>
            <w:tcW w:w="1242" w:type="dxa"/>
          </w:tcPr>
          <w:p w14:paraId="3FD791C6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C7DBA33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179DFDD" w14:textId="11AEAA51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4A19DAAB" w14:textId="75656979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CE6BAB8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045B6E29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66043A" w:rsidRPr="00A04C78" w14:paraId="58A63B68" w14:textId="77777777" w:rsidTr="0051429C">
        <w:tc>
          <w:tcPr>
            <w:tcW w:w="1170" w:type="dxa"/>
            <w:vMerge/>
            <w:vAlign w:val="center"/>
          </w:tcPr>
          <w:p w14:paraId="6FA9BCC7" w14:textId="639001C1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</w:tc>
        <w:tc>
          <w:tcPr>
            <w:tcW w:w="810" w:type="dxa"/>
          </w:tcPr>
          <w:p w14:paraId="5DBC126E" w14:textId="481C38FC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 xml:space="preserve">b </w:t>
            </w:r>
          </w:p>
        </w:tc>
        <w:tc>
          <w:tcPr>
            <w:tcW w:w="7830" w:type="dxa"/>
          </w:tcPr>
          <w:p w14:paraId="328A68EF" w14:textId="7678E2E1" w:rsidR="0066043A" w:rsidRDefault="00A87A54" w:rsidP="00A87A54">
            <w:pPr>
              <w:pStyle w:val="Subtitle"/>
              <w:ind w:left="360"/>
              <w:jc w:val="left"/>
              <w:rPr>
                <w:szCs w:val="28"/>
              </w:rPr>
            </w:pPr>
            <w:r w:rsidRPr="001056FB">
              <w:rPr>
                <w:position w:val="-28"/>
                <w:szCs w:val="28"/>
              </w:rPr>
              <w:object w:dxaOrig="2260" w:dyaOrig="720" w14:anchorId="7A984362">
                <v:shape id="_x0000_i1103" type="#_x0000_t75" style="width:103pt;height:32.35pt" o:ole="">
                  <v:imagedata r:id="rId161" o:title=""/>
                </v:shape>
                <o:OLEObject Type="Embed" ProgID="Equation.DSMT4" ShapeID="_x0000_i1103" DrawAspect="Content" ObjectID="_1786736614" r:id="rId162"/>
              </w:object>
            </w:r>
          </w:p>
          <w:p w14:paraId="02E86F38" w14:textId="482BA982" w:rsidR="0066043A" w:rsidRDefault="00A87A54" w:rsidP="00A87A54">
            <w:pPr>
              <w:pStyle w:val="Subtitle"/>
              <w:ind w:left="360"/>
              <w:jc w:val="left"/>
              <w:rPr>
                <w:szCs w:val="28"/>
              </w:rPr>
            </w:pPr>
            <w:r w:rsidRPr="00C96B3D">
              <w:rPr>
                <w:position w:val="-32"/>
                <w:szCs w:val="28"/>
              </w:rPr>
              <w:object w:dxaOrig="2480" w:dyaOrig="780" w14:anchorId="13B1D813">
                <v:shape id="_x0000_i1104" type="#_x0000_t75" style="width:117.55pt;height:36pt" o:ole="">
                  <v:imagedata r:id="rId163" o:title=""/>
                </v:shape>
                <o:OLEObject Type="Embed" ProgID="Equation.DSMT4" ShapeID="_x0000_i1104" DrawAspect="Content" ObjectID="_1786736615" r:id="rId164"/>
              </w:object>
            </w:r>
          </w:p>
          <w:p w14:paraId="29FF7B61" w14:textId="3E901A53" w:rsidR="0066043A" w:rsidRDefault="00A87A54" w:rsidP="00A87A54">
            <w:pPr>
              <w:pStyle w:val="Subtitle"/>
              <w:ind w:left="360"/>
              <w:jc w:val="left"/>
              <w:rPr>
                <w:szCs w:val="28"/>
              </w:rPr>
            </w:pPr>
            <w:r w:rsidRPr="00F44882">
              <w:rPr>
                <w:position w:val="-28"/>
                <w:szCs w:val="28"/>
              </w:rPr>
              <w:object w:dxaOrig="940" w:dyaOrig="720" w14:anchorId="28BB1769">
                <v:shape id="_x0000_i1105" type="#_x0000_t75" style="width:42.85pt;height:32.35pt" o:ole="">
                  <v:imagedata r:id="rId165" o:title=""/>
                </v:shape>
                <o:OLEObject Type="Embed" ProgID="Equation.DSMT4" ShapeID="_x0000_i1105" DrawAspect="Content" ObjectID="_1786736616" r:id="rId166"/>
              </w:object>
            </w:r>
          </w:p>
          <w:p w14:paraId="60B3F698" w14:textId="1AC5C583" w:rsidR="0066043A" w:rsidRPr="006E4D24" w:rsidRDefault="00A87A54" w:rsidP="00A87A54">
            <w:pPr>
              <w:pStyle w:val="Subtitle"/>
              <w:ind w:left="360"/>
              <w:jc w:val="left"/>
              <w:rPr>
                <w:rFonts w:eastAsia="Calibri"/>
                <w:b w:val="0"/>
                <w:bCs/>
                <w:szCs w:val="28"/>
              </w:rPr>
            </w:pPr>
            <w:r w:rsidRPr="00C96B3D">
              <w:rPr>
                <w:position w:val="-28"/>
                <w:szCs w:val="28"/>
              </w:rPr>
              <w:object w:dxaOrig="460" w:dyaOrig="720" w14:anchorId="7622AA42">
                <v:shape id="_x0000_i1106" type="#_x0000_t75" style="width:21.4pt;height:32.35pt" o:ole="">
                  <v:imagedata r:id="rId63" o:title=""/>
                </v:shape>
                <o:OLEObject Type="Embed" ProgID="Equation.DSMT4" ShapeID="_x0000_i1106" DrawAspect="Content" ObjectID="_1786736617" r:id="rId167"/>
              </w:object>
            </w:r>
          </w:p>
        </w:tc>
        <w:tc>
          <w:tcPr>
            <w:tcW w:w="1242" w:type="dxa"/>
          </w:tcPr>
          <w:p w14:paraId="730816CF" w14:textId="0A6EF908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E546B7D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AE6898B" w14:textId="3036E8B0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CF4E90B" w14:textId="79379BA5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6EE041BB" w14:textId="45898752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C469B92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24167324" w14:textId="48193765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C4BF297" w14:textId="77777777" w:rsidR="0066043A" w:rsidRPr="00A04C78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</w:tc>
      </w:tr>
      <w:tr w:rsidR="0066043A" w:rsidRPr="00A04C78" w14:paraId="6256384A" w14:textId="77777777" w:rsidTr="0051429C">
        <w:tc>
          <w:tcPr>
            <w:tcW w:w="1170" w:type="dxa"/>
            <w:vMerge/>
            <w:vAlign w:val="center"/>
          </w:tcPr>
          <w:p w14:paraId="7C41F997" w14:textId="77777777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</w:p>
        </w:tc>
        <w:tc>
          <w:tcPr>
            <w:tcW w:w="810" w:type="dxa"/>
          </w:tcPr>
          <w:p w14:paraId="0A111CE1" w14:textId="77777777" w:rsidR="0066043A" w:rsidRPr="00A04C78" w:rsidRDefault="0066043A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b</w:t>
            </w:r>
          </w:p>
        </w:tc>
        <w:tc>
          <w:tcPr>
            <w:tcW w:w="7830" w:type="dxa"/>
          </w:tcPr>
          <w:p w14:paraId="30C98045" w14:textId="75933559" w:rsidR="0066043A" w:rsidRDefault="00A87A54" w:rsidP="00A87A54">
            <w:pPr>
              <w:rPr>
                <w:sz w:val="28"/>
                <w:szCs w:val="28"/>
              </w:rPr>
            </w:pPr>
            <w:r w:rsidRPr="001056FB">
              <w:rPr>
                <w:position w:val="-28"/>
                <w:sz w:val="28"/>
                <w:szCs w:val="28"/>
              </w:rPr>
              <w:object w:dxaOrig="2480" w:dyaOrig="720" w14:anchorId="4FAB8364">
                <v:shape id="_x0000_i1107" type="#_x0000_t75" style="width:124.4pt;height:35.1pt" o:ole="">
                  <v:imagedata r:id="rId168" o:title=""/>
                </v:shape>
                <o:OLEObject Type="Embed" ProgID="Equation.DSMT4" ShapeID="_x0000_i1107" DrawAspect="Content" ObjectID="_1786736618" r:id="rId169"/>
              </w:object>
            </w:r>
          </w:p>
          <w:p w14:paraId="4D2090EC" w14:textId="5CA6F619" w:rsidR="0066043A" w:rsidRDefault="00A87A54" w:rsidP="00A87A54">
            <w:pPr>
              <w:rPr>
                <w:sz w:val="28"/>
                <w:szCs w:val="28"/>
              </w:rPr>
            </w:pPr>
            <w:r w:rsidRPr="00FC52A9">
              <w:rPr>
                <w:position w:val="-32"/>
                <w:sz w:val="28"/>
                <w:szCs w:val="28"/>
              </w:rPr>
              <w:object w:dxaOrig="2260" w:dyaOrig="780" w14:anchorId="75647F2E">
                <v:shape id="_x0000_i1108" type="#_x0000_t75" style="width:104.35pt;height:36pt" o:ole="">
                  <v:imagedata r:id="rId170" o:title=""/>
                </v:shape>
                <o:OLEObject Type="Embed" ProgID="Equation.DSMT4" ShapeID="_x0000_i1108" DrawAspect="Content" ObjectID="_1786736619" r:id="rId171"/>
              </w:object>
            </w:r>
          </w:p>
          <w:p w14:paraId="71256D83" w14:textId="6637B3FF" w:rsidR="0066043A" w:rsidRDefault="00A87A54" w:rsidP="00A87A54">
            <w:pPr>
              <w:rPr>
                <w:sz w:val="28"/>
                <w:szCs w:val="28"/>
              </w:rPr>
            </w:pPr>
            <w:r w:rsidRPr="00FC52A9">
              <w:rPr>
                <w:position w:val="-28"/>
                <w:sz w:val="28"/>
                <w:szCs w:val="28"/>
              </w:rPr>
              <w:object w:dxaOrig="1540" w:dyaOrig="720" w14:anchorId="43E73DB7">
                <v:shape id="_x0000_i1109" type="#_x0000_t75" style="width:82.5pt;height:37.8pt" o:ole="">
                  <v:imagedata r:id="rId172" o:title=""/>
                </v:shape>
                <o:OLEObject Type="Embed" ProgID="Equation.DSMT4" ShapeID="_x0000_i1109" DrawAspect="Content" ObjectID="_1786736620" r:id="rId173"/>
              </w:object>
            </w:r>
          </w:p>
          <w:p w14:paraId="4CC8B820" w14:textId="032FE3FB" w:rsidR="0066043A" w:rsidRDefault="00A87A54" w:rsidP="00A87A54">
            <w:pPr>
              <w:rPr>
                <w:sz w:val="28"/>
                <w:szCs w:val="28"/>
              </w:rPr>
            </w:pPr>
            <w:r w:rsidRPr="00D4742C">
              <w:rPr>
                <w:position w:val="-28"/>
                <w:sz w:val="28"/>
                <w:szCs w:val="28"/>
              </w:rPr>
              <w:object w:dxaOrig="1040" w:dyaOrig="720" w14:anchorId="5A2060C8">
                <v:shape id="_x0000_i1110" type="#_x0000_t75" style="width:47.85pt;height:33.25pt" o:ole="">
                  <v:imagedata r:id="rId174" o:title=""/>
                </v:shape>
                <o:OLEObject Type="Embed" ProgID="Equation.DSMT4" ShapeID="_x0000_i1110" DrawAspect="Content" ObjectID="_1786736621" r:id="rId175"/>
              </w:object>
            </w:r>
          </w:p>
          <w:p w14:paraId="4B4C88ED" w14:textId="3AD6CF3E" w:rsidR="0066043A" w:rsidRPr="00D4742C" w:rsidRDefault="00C838B9" w:rsidP="00A87A54">
            <w:pPr>
              <w:rPr>
                <w:sz w:val="28"/>
                <w:szCs w:val="28"/>
              </w:rPr>
            </w:pPr>
            <w:r w:rsidRPr="00FC52A9">
              <w:rPr>
                <w:position w:val="-28"/>
                <w:sz w:val="28"/>
                <w:szCs w:val="28"/>
              </w:rPr>
              <w:object w:dxaOrig="639" w:dyaOrig="720" w14:anchorId="272DC0BC">
                <v:shape id="_x0000_i1111" type="#_x0000_t75" style="width:32.35pt;height:36pt" o:ole="">
                  <v:imagedata r:id="rId176" o:title=""/>
                </v:shape>
                <o:OLEObject Type="Embed" ProgID="Equation.DSMT4" ShapeID="_x0000_i1111" DrawAspect="Content" ObjectID="_1786736622" r:id="rId177"/>
              </w:object>
            </w:r>
            <w:r w:rsidR="0066043A">
              <w:rPr>
                <w:sz w:val="28"/>
                <w:szCs w:val="28"/>
              </w:rPr>
              <w:t xml:space="preserve">                          </w:t>
            </w:r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(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tính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không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hợp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lý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trừ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0,25đ </w:t>
            </w:r>
            <w:proofErr w:type="spell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mỗi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câu</w:t>
            </w:r>
            <w:proofErr w:type="spellEnd"/>
            <w:r w:rsidR="0066043A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</w:rPr>
              <w:t>)</w:t>
            </w:r>
            <w:r w:rsidR="0066043A" w:rsidRPr="009F1DC6">
              <w:rPr>
                <w:sz w:val="28"/>
                <w:szCs w:val="28"/>
              </w:rPr>
              <w:t xml:space="preserve">   </w:t>
            </w:r>
            <w:proofErr w:type="gramEnd"/>
            <w:r w:rsidR="0066043A" w:rsidRPr="009F1DC6">
              <w:rPr>
                <w:sz w:val="28"/>
                <w:szCs w:val="28"/>
              </w:rPr>
              <w:t xml:space="preserve">  </w:t>
            </w:r>
            <w:r w:rsidR="0066043A">
              <w:rPr>
                <w:sz w:val="28"/>
                <w:szCs w:val="28"/>
              </w:rPr>
              <w:t xml:space="preserve">  </w:t>
            </w:r>
            <w:r w:rsidR="0066043A" w:rsidRPr="009F1DC6">
              <w:rPr>
                <w:sz w:val="28"/>
                <w:szCs w:val="28"/>
              </w:rPr>
              <w:t xml:space="preserve">             </w:t>
            </w:r>
          </w:p>
        </w:tc>
        <w:tc>
          <w:tcPr>
            <w:tcW w:w="1242" w:type="dxa"/>
          </w:tcPr>
          <w:p w14:paraId="522DDC1D" w14:textId="77777777" w:rsidR="0066043A" w:rsidRPr="00A04C78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4623394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0A13071" w14:textId="237BB271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8C2554E" w14:textId="655AF669" w:rsidR="0066043A" w:rsidRPr="00A04C78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024F7CDD" w14:textId="77777777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8CC8A68" w14:textId="5B9D6E63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BC4BF8C" w14:textId="2E12D4D5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D69E5F6" w14:textId="5B796254" w:rsidR="0066043A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A595D3F" w14:textId="215AEA4B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2AF6257" w14:textId="77777777" w:rsidR="0066043A" w:rsidRPr="00A04C78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7D5C8B3A" w14:textId="77777777" w:rsidR="0066043A" w:rsidRPr="00A04C78" w:rsidRDefault="0066043A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4948F0" w:rsidRPr="00A04C78" w14:paraId="789868F7" w14:textId="77777777" w:rsidTr="0051429C">
        <w:tc>
          <w:tcPr>
            <w:tcW w:w="1170" w:type="dxa"/>
            <w:vMerge w:val="restart"/>
            <w:vAlign w:val="center"/>
          </w:tcPr>
          <w:p w14:paraId="4D0A680E" w14:textId="77777777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sz w:val="27"/>
                <w:szCs w:val="27"/>
              </w:rPr>
              <w:t xml:space="preserve"> 2</w:t>
            </w:r>
          </w:p>
        </w:tc>
        <w:tc>
          <w:tcPr>
            <w:tcW w:w="810" w:type="dxa"/>
          </w:tcPr>
          <w:p w14:paraId="2346ADF7" w14:textId="77777777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698C9E24" w14:textId="5EAF4916" w:rsidR="004948F0" w:rsidRDefault="004948F0" w:rsidP="00A87A54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proofErr w:type="spellStart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ìm</w:t>
            </w:r>
            <w:proofErr w:type="spellEnd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x </w:t>
            </w:r>
            <w:proofErr w:type="spellStart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iết</w:t>
            </w:r>
            <w:proofErr w:type="spellEnd"/>
            <w:r w:rsidRPr="001E4FE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: </w:t>
            </w:r>
            <w:r w:rsidRPr="00857D17">
              <w:rPr>
                <w:sz w:val="28"/>
                <w:szCs w:val="28"/>
              </w:rPr>
              <w:tab/>
            </w:r>
            <w:r w:rsidRPr="00857D17">
              <w:rPr>
                <w:sz w:val="28"/>
                <w:szCs w:val="28"/>
              </w:rPr>
              <w:tab/>
            </w:r>
            <w:r w:rsidRPr="00857D17">
              <w:rPr>
                <w:sz w:val="28"/>
                <w:szCs w:val="28"/>
              </w:rPr>
              <w:tab/>
              <w:t xml:space="preserve"> </w:t>
            </w:r>
          </w:p>
          <w:p w14:paraId="61B6FEBE" w14:textId="75A4C804" w:rsidR="004948F0" w:rsidRPr="0022664F" w:rsidRDefault="004948F0" w:rsidP="00A87A54">
            <w:pPr>
              <w:pStyle w:val="Subtitle"/>
              <w:jc w:val="left"/>
              <w:rPr>
                <w:rFonts w:ascii="Times New Roman" w:hAnsi="Times New Roman"/>
                <w:b w:val="0"/>
                <w:bCs/>
                <w:sz w:val="27"/>
                <w:szCs w:val="27"/>
              </w:rPr>
            </w:pPr>
            <w:r w:rsidRPr="00C57636">
              <w:rPr>
                <w:rFonts w:ascii="Times New Roman" w:eastAsiaTheme="minorEastAsia" w:hAnsi="Times New Roman"/>
                <w:szCs w:val="28"/>
              </w:rPr>
              <w:t xml:space="preserve"> </w:t>
            </w:r>
            <w:r w:rsidRPr="008F04AA">
              <w:rPr>
                <w:rFonts w:ascii="Times New Roman" w:eastAsiaTheme="minorEastAsia" w:hAnsi="Times New Roman"/>
                <w:position w:val="-98"/>
                <w:szCs w:val="28"/>
              </w:rPr>
              <w:object w:dxaOrig="1180" w:dyaOrig="2040" w14:anchorId="5F58DB58">
                <v:shape id="_x0000_i1112" type="#_x0000_t75" style="width:59.25pt;height:102.1pt" o:ole="">
                  <v:imagedata r:id="rId178" o:title=""/>
                </v:shape>
                <o:OLEObject Type="Embed" ProgID="Equation.3" ShapeID="_x0000_i1112" DrawAspect="Content" ObjectID="_1786736623" r:id="rId179"/>
              </w:object>
            </w:r>
            <w:r>
              <w:rPr>
                <w:rFonts w:ascii="Times New Roman" w:eastAsiaTheme="minorEastAsia" w:hAnsi="Times New Roman"/>
                <w:szCs w:val="28"/>
              </w:rPr>
              <w:t xml:space="preserve">     </w:t>
            </w:r>
          </w:p>
        </w:tc>
        <w:tc>
          <w:tcPr>
            <w:tcW w:w="1242" w:type="dxa"/>
          </w:tcPr>
          <w:p w14:paraId="4457AA05" w14:textId="77777777" w:rsidR="004948F0" w:rsidRPr="00A04C78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D56745B" w14:textId="0593BFD1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C5249CF" w14:textId="433C2842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A5F6D5D" w14:textId="316860B2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19F372F6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B8E099B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31348AB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3020E25A" w14:textId="5C1AD909" w:rsidR="004948F0" w:rsidRPr="00A04C78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4948F0" w:rsidRPr="00A04C78" w14:paraId="40189D79" w14:textId="77777777" w:rsidTr="0051429C">
        <w:tc>
          <w:tcPr>
            <w:tcW w:w="1170" w:type="dxa"/>
            <w:vMerge/>
            <w:vAlign w:val="center"/>
          </w:tcPr>
          <w:p w14:paraId="09FFB682" w14:textId="77777777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810" w:type="dxa"/>
          </w:tcPr>
          <w:p w14:paraId="3209468F" w14:textId="77777777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b</w:t>
            </w:r>
          </w:p>
        </w:tc>
        <w:tc>
          <w:tcPr>
            <w:tcW w:w="7830" w:type="dxa"/>
          </w:tcPr>
          <w:p w14:paraId="28E4B1AB" w14:textId="76D3C07F" w:rsidR="004948F0" w:rsidRDefault="00A87A54" w:rsidP="0051429C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1900" w:dyaOrig="720" w14:anchorId="18D1AB83">
                <v:shape id="_x0000_i1113" type="#_x0000_t75" style="width:88.4pt;height:33.25pt" o:ole="">
                  <v:imagedata r:id="rId180" o:title=""/>
                </v:shape>
                <o:OLEObject Type="Embed" ProgID="Equation.DSMT4" ShapeID="_x0000_i1113" DrawAspect="Content" ObjectID="_1786736624" r:id="rId181"/>
              </w:object>
            </w:r>
          </w:p>
          <w:p w14:paraId="6880BF2A" w14:textId="3AB03290" w:rsidR="004948F0" w:rsidRDefault="004948F0" w:rsidP="0051429C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1560" w:dyaOrig="720" w14:anchorId="2EA62D0A">
                <v:shape id="_x0000_i1114" type="#_x0000_t75" style="width:77.9pt;height:36pt" o:ole="">
                  <v:imagedata r:id="rId182" o:title=""/>
                </v:shape>
                <o:OLEObject Type="Embed" ProgID="Equation.DSMT4" ShapeID="_x0000_i1114" DrawAspect="Content" ObjectID="_1786736625" r:id="rId183"/>
              </w:object>
            </w:r>
          </w:p>
          <w:p w14:paraId="2E32AA7E" w14:textId="762AD196" w:rsidR="004948F0" w:rsidRDefault="004948F0" w:rsidP="0051429C">
            <w:pPr>
              <w:pStyle w:val="Subtitle"/>
              <w:spacing w:after="120"/>
              <w:jc w:val="left"/>
              <w:rPr>
                <w:szCs w:val="28"/>
              </w:rPr>
            </w:pPr>
            <w:r w:rsidRPr="00857D17">
              <w:rPr>
                <w:position w:val="-28"/>
                <w:szCs w:val="28"/>
              </w:rPr>
              <w:object w:dxaOrig="999" w:dyaOrig="720" w14:anchorId="381AA223">
                <v:shape id="_x0000_i1115" type="#_x0000_t75" style="width:49.65pt;height:36pt" o:ole="">
                  <v:imagedata r:id="rId184" o:title=""/>
                </v:shape>
                <o:OLEObject Type="Embed" ProgID="Equation.DSMT4" ShapeID="_x0000_i1115" DrawAspect="Content" ObjectID="_1786736626" r:id="rId185"/>
              </w:object>
            </w:r>
          </w:p>
          <w:p w14:paraId="29E2B952" w14:textId="63137898" w:rsidR="004948F0" w:rsidRPr="008F04AA" w:rsidRDefault="004948F0" w:rsidP="0051429C">
            <w:pPr>
              <w:pStyle w:val="Subtitle"/>
              <w:spacing w:after="120"/>
              <w:jc w:val="left"/>
              <w:rPr>
                <w:szCs w:val="28"/>
              </w:rPr>
            </w:pPr>
            <w:r w:rsidRPr="00B96372">
              <w:rPr>
                <w:position w:val="-26"/>
                <w:szCs w:val="28"/>
              </w:rPr>
              <w:object w:dxaOrig="780" w:dyaOrig="700" w14:anchorId="70CAF9D2">
                <v:shape id="_x0000_i1116" type="#_x0000_t75" style="width:38.75pt;height:35.1pt" o:ole="">
                  <v:imagedata r:id="rId186" o:title=""/>
                </v:shape>
                <o:OLEObject Type="Embed" ProgID="Equation.DSMT4" ShapeID="_x0000_i1116" DrawAspect="Content" ObjectID="_1786736627" r:id="rId187"/>
              </w:object>
            </w:r>
          </w:p>
        </w:tc>
        <w:tc>
          <w:tcPr>
            <w:tcW w:w="1242" w:type="dxa"/>
          </w:tcPr>
          <w:p w14:paraId="79EC3928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659A079" w14:textId="77777777" w:rsidR="004948F0" w:rsidRPr="00981D4A" w:rsidRDefault="004948F0" w:rsidP="00DD4AB5">
            <w:pPr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  <w:p w14:paraId="76B0191D" w14:textId="765DF7ED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4AA08EA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B3FCDD0" w14:textId="348CB289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19C783A6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6123E0A" w14:textId="0F72497A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4E2CB17" w14:textId="2E7978A1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1B9619CF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868D59D" w14:textId="051591E2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2E319B1E" w14:textId="5CC05EC0" w:rsidR="004948F0" w:rsidRPr="00A04C78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4948F0" w:rsidRPr="00A04C78" w14:paraId="67C048AD" w14:textId="77777777" w:rsidTr="0051429C">
        <w:tc>
          <w:tcPr>
            <w:tcW w:w="1170" w:type="dxa"/>
            <w:vMerge/>
            <w:vAlign w:val="center"/>
          </w:tcPr>
          <w:p w14:paraId="164AEB10" w14:textId="77777777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810" w:type="dxa"/>
          </w:tcPr>
          <w:p w14:paraId="532873B7" w14:textId="54D339A9" w:rsidR="004948F0" w:rsidRPr="00A04C78" w:rsidRDefault="004948F0" w:rsidP="0051429C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c</w:t>
            </w:r>
          </w:p>
        </w:tc>
        <w:tc>
          <w:tcPr>
            <w:tcW w:w="7830" w:type="dxa"/>
          </w:tcPr>
          <w:p w14:paraId="51EC2871" w14:textId="0D783F89" w:rsidR="004948F0" w:rsidRPr="00857D17" w:rsidRDefault="00741760" w:rsidP="0051429C">
            <w:pPr>
              <w:pStyle w:val="Subtitle"/>
              <w:spacing w:after="120"/>
              <w:jc w:val="left"/>
              <w:rPr>
                <w:szCs w:val="28"/>
              </w:rPr>
            </w:pPr>
            <w:r w:rsidRPr="00011F4F">
              <w:rPr>
                <w:rFonts w:ascii="Times New Roman" w:eastAsiaTheme="minorEastAsia" w:hAnsi="Times New Roman"/>
                <w:position w:val="-154"/>
                <w:szCs w:val="28"/>
              </w:rPr>
              <w:object w:dxaOrig="1640" w:dyaOrig="3400" w14:anchorId="6A386D56">
                <v:shape id="_x0000_i1117" type="#_x0000_t75" style="width:81.55pt;height:169.5pt" o:ole="">
                  <v:imagedata r:id="rId188" o:title=""/>
                </v:shape>
                <o:OLEObject Type="Embed" ProgID="Equation.3" ShapeID="_x0000_i1117" DrawAspect="Content" ObjectID="_1786736628" r:id="rId189"/>
              </w:object>
            </w:r>
          </w:p>
        </w:tc>
        <w:tc>
          <w:tcPr>
            <w:tcW w:w="1242" w:type="dxa"/>
          </w:tcPr>
          <w:p w14:paraId="45259751" w14:textId="77777777" w:rsidR="004948F0" w:rsidRDefault="004948F0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B084DC6" w14:textId="77777777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89C82AA" w14:textId="77777777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574D9683" w14:textId="77777777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69408DD" w14:textId="278A32F7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824E7FF" w14:textId="48931229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  <w:p w14:paraId="0AE4CFB9" w14:textId="77777777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8947E91" w14:textId="7BD1F97B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390F952" w14:textId="0DFD4812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BD865A5" w14:textId="3B9119AF" w:rsidR="00011F4F" w:rsidRDefault="00011F4F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>2</w:t>
            </w:r>
            <w:r w:rsidRPr="00A04C78">
              <w:rPr>
                <w:rFonts w:ascii="Times New Roman" w:hAnsi="Times New Roman" w:cs="Times New Roman"/>
                <w:sz w:val="27"/>
                <w:szCs w:val="27"/>
              </w:rPr>
              <w:t>5 đ</w:t>
            </w:r>
          </w:p>
        </w:tc>
      </w:tr>
      <w:tr w:rsidR="00A87A54" w:rsidRPr="00A04C78" w14:paraId="00AEA302" w14:textId="77777777" w:rsidTr="0051429C">
        <w:tc>
          <w:tcPr>
            <w:tcW w:w="1170" w:type="dxa"/>
            <w:vAlign w:val="center"/>
          </w:tcPr>
          <w:p w14:paraId="5CA5FB2E" w14:textId="652DA2BA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3</w:t>
            </w:r>
          </w:p>
        </w:tc>
        <w:tc>
          <w:tcPr>
            <w:tcW w:w="810" w:type="dxa"/>
          </w:tcPr>
          <w:p w14:paraId="66A1F7BD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1F3C4CA5" w14:textId="77777777" w:rsidR="00A87A54" w:rsidRPr="00834911" w:rsidRDefault="00A87A54" w:rsidP="00A87A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khối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6</w:t>
            </w:r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:</w:t>
            </w:r>
            <w:r w:rsidRPr="00834911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 w:rsidRPr="00B96372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80" w:dyaOrig="700" w14:anchorId="2A002CEF">
                <v:shape id="_x0000_i1118" type="#_x0000_t75" style="width:108pt;height:35.1pt" o:ole="">
                  <v:imagedata r:id="rId190" o:title=""/>
                </v:shape>
                <o:OLEObject Type="Embed" ProgID="Equation.DSMT4" ShapeID="_x0000_i1118" DrawAspect="Content" ObjectID="_1786736629" r:id="rId191"/>
              </w:object>
            </w:r>
          </w:p>
          <w:p w14:paraId="67551DA5" w14:textId="77777777" w:rsidR="00A87A54" w:rsidRPr="00834911" w:rsidRDefault="00A87A54" w:rsidP="00A87A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khối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7</w:t>
            </w:r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:</w:t>
            </w:r>
            <w:r w:rsidRPr="00834911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 w:rsidRPr="00741760">
              <w:rPr>
                <w:rFonts w:ascii="Times New Roman" w:hAnsi="Times New Roman" w:cs="Times New Roman"/>
                <w:spacing w:val="-2"/>
                <w:position w:val="-26"/>
                <w:sz w:val="28"/>
                <w:szCs w:val="28"/>
              </w:rPr>
              <w:object w:dxaOrig="2200" w:dyaOrig="680" w14:anchorId="63C888FD">
                <v:shape id="_x0000_i1119" type="#_x0000_t75" style="width:110.75pt;height:33.25pt" o:ole="">
                  <v:imagedata r:id="rId192" o:title=""/>
                </v:shape>
                <o:OLEObject Type="Embed" ProgID="Equation.3" ShapeID="_x0000_i1119" DrawAspect="Content" ObjectID="_1786736630" r:id="rId193"/>
              </w:object>
            </w:r>
          </w:p>
          <w:p w14:paraId="6EA9FA4E" w14:textId="475F3CA0" w:rsidR="00A87A54" w:rsidRPr="002A3971" w:rsidRDefault="00A87A54" w:rsidP="00A87A54">
            <w:pPr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ố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học</w:t>
            </w:r>
            <w:proofErr w:type="spellEnd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khối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8</w:t>
            </w:r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834911">
              <w:rPr>
                <w:rFonts w:ascii="Times New Roman" w:hAnsi="Times New Roman" w:cs="Times New Roman"/>
                <w:bCs/>
                <w:color w:val="000000"/>
                <w:sz w:val="27"/>
                <w:szCs w:val="27"/>
              </w:rPr>
              <w:t>là</w:t>
            </w:r>
            <w:proofErr w:type="spellEnd"/>
            <w:r w:rsidRPr="0083491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008 – 360 –</w: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36 = 312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42" w:type="dxa"/>
          </w:tcPr>
          <w:p w14:paraId="2BA59F5E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BDF9971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1C0E31AF" w14:textId="77777777" w:rsidR="00A87A54" w:rsidRDefault="00A87A54" w:rsidP="00DD4AB5">
            <w:pPr>
              <w:spacing w:before="120" w:after="120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  <w:p w14:paraId="09F46AB7" w14:textId="0DF6B47B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 đ</w:t>
            </w:r>
          </w:p>
        </w:tc>
      </w:tr>
      <w:tr w:rsidR="00A87A54" w:rsidRPr="00A04C78" w14:paraId="3395DECF" w14:textId="77777777" w:rsidTr="0051429C">
        <w:tc>
          <w:tcPr>
            <w:tcW w:w="1170" w:type="dxa"/>
            <w:vAlign w:val="center"/>
          </w:tcPr>
          <w:p w14:paraId="24B7E638" w14:textId="77777777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4</w:t>
            </w:r>
          </w:p>
        </w:tc>
        <w:tc>
          <w:tcPr>
            <w:tcW w:w="810" w:type="dxa"/>
          </w:tcPr>
          <w:p w14:paraId="3E07CA3C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2808A025" w14:textId="77777777" w:rsidR="00A87A54" w:rsidRDefault="00A87A54" w:rsidP="00A87A54">
            <w:pP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r w:rsidRPr="009E7C94">
              <w:rPr>
                <w:rFonts w:ascii="Times New Roman" w:hAnsi="Times New Roman" w:cs="Times New Roman"/>
                <w:b/>
                <w:noProof/>
                <w:color w:val="000000"/>
                <w:sz w:val="27"/>
                <w:szCs w:val="27"/>
              </w:rPr>
              <w:drawing>
                <wp:inline distT="0" distB="0" distL="0" distR="0" wp14:anchorId="79C8DBEF" wp14:editId="215727B1">
                  <wp:extent cx="3098800" cy="533400"/>
                  <wp:effectExtent l="0" t="0" r="0" b="0"/>
                  <wp:docPr id="9" name="Hình ả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CBA4D2" w14:textId="45A670BD" w:rsidR="00A87A54" w:rsidRPr="002C1361" w:rsidRDefault="00A87A54" w:rsidP="00A87A54">
            <w:pP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a</w:t>
            </w:r>
          </w:p>
        </w:tc>
        <w:tc>
          <w:tcPr>
            <w:tcW w:w="1242" w:type="dxa"/>
          </w:tcPr>
          <w:p w14:paraId="09641669" w14:textId="689450D5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FBC6CDF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AA97FBA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5</w:t>
            </w:r>
          </w:p>
        </w:tc>
      </w:tr>
      <w:tr w:rsidR="00A87A54" w:rsidRPr="00A04C78" w14:paraId="2BE816BE" w14:textId="77777777" w:rsidTr="0051429C">
        <w:tc>
          <w:tcPr>
            <w:tcW w:w="1170" w:type="dxa"/>
            <w:vAlign w:val="center"/>
          </w:tcPr>
          <w:p w14:paraId="179175AE" w14:textId="77777777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425C5CD1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a</w:t>
            </w:r>
          </w:p>
        </w:tc>
        <w:tc>
          <w:tcPr>
            <w:tcW w:w="7830" w:type="dxa"/>
          </w:tcPr>
          <w:p w14:paraId="6C619823" w14:textId="61907246" w:rsidR="00A87A54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74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K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Q,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</w:t>
            </w:r>
          </w:p>
          <w:p w14:paraId="77166B3A" w14:textId="0AF9A9B7" w:rsidR="00A87A54" w:rsidRPr="00970283" w:rsidRDefault="00A87A54" w:rsidP="00A87A54">
            <w:pP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AK+KQ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AQ</w:t>
            </w:r>
          </w:p>
          <w:p w14:paraId="321C7B4B" w14:textId="5E6E2A35" w:rsidR="00A87A54" w:rsidRPr="00970283" w:rsidRDefault="00A87A54" w:rsidP="00A87A54">
            <w:pP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3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+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KQ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4</w:t>
            </w:r>
          </w:p>
          <w:p w14:paraId="09B2C364" w14:textId="5E3C75CE" w:rsidR="00A87A54" w:rsidRPr="0025667C" w:rsidRDefault="00A87A54" w:rsidP="00A87A54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KQ</w:t>
            </w:r>
            <w:r w:rsidRPr="00970283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=1(cm)</w:t>
            </w:r>
          </w:p>
        </w:tc>
        <w:tc>
          <w:tcPr>
            <w:tcW w:w="1242" w:type="dxa"/>
          </w:tcPr>
          <w:p w14:paraId="29FE9052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5F36E16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06D302BC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81C975F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A87A54" w:rsidRPr="00A04C78" w14:paraId="76A6D704" w14:textId="77777777" w:rsidTr="0051429C">
        <w:tc>
          <w:tcPr>
            <w:tcW w:w="1170" w:type="dxa"/>
            <w:vMerge w:val="restart"/>
            <w:vAlign w:val="center"/>
          </w:tcPr>
          <w:p w14:paraId="01BD3AD6" w14:textId="77777777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5386E5FA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b</w:t>
            </w:r>
          </w:p>
        </w:tc>
        <w:tc>
          <w:tcPr>
            <w:tcW w:w="7830" w:type="dxa"/>
          </w:tcPr>
          <w:p w14:paraId="7931978A" w14:textId="3527FADA" w:rsidR="00A87A54" w:rsidRPr="002C1361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C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K (1)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: </w:t>
            </w:r>
          </w:p>
          <w:p w14:paraId="7E8F734D" w14:textId="6F0AAF69" w:rsidR="00A87A54" w:rsidRDefault="00A87A54" w:rsidP="00A87A54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K=CA+AK</w:t>
            </w:r>
          </w:p>
          <w:p w14:paraId="60476002" w14:textId="5344F463" w:rsidR="00A87A54" w:rsidRDefault="00A87A54" w:rsidP="00A87A54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K=3+3</w:t>
            </w:r>
          </w:p>
          <w:p w14:paraId="2D3B237D" w14:textId="35768982" w:rsidR="00A87A54" w:rsidRDefault="00A87A54" w:rsidP="00A87A54">
            <w:pPr>
              <w:pStyle w:val="ListParagrap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K=6(cm)</w:t>
            </w:r>
          </w:p>
          <w:p w14:paraId="50CD486D" w14:textId="3DB77BC6" w:rsidR="00A87A54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 CA=AK (=3cm) (2)</w:t>
            </w:r>
          </w:p>
          <w:p w14:paraId="6E606B84" w14:textId="5D2CFE94" w:rsidR="00A87A54" w:rsidRPr="00970283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(1)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(2) =&gt; 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CK</w:t>
            </w:r>
          </w:p>
        </w:tc>
        <w:tc>
          <w:tcPr>
            <w:tcW w:w="1242" w:type="dxa"/>
          </w:tcPr>
          <w:p w14:paraId="040992B4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E4DBEA8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79826E0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C8F92C3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594A5F13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AFE3E40" w14:textId="37BC991A" w:rsidR="00A87A54" w:rsidRDefault="00A87A54" w:rsidP="00DD4AB5">
            <w:pPr>
              <w:spacing w:before="40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A87A54" w:rsidRPr="00A04C78" w14:paraId="5DFAABA8" w14:textId="77777777" w:rsidTr="0051429C">
        <w:tc>
          <w:tcPr>
            <w:tcW w:w="1170" w:type="dxa"/>
            <w:vMerge/>
            <w:vAlign w:val="center"/>
          </w:tcPr>
          <w:p w14:paraId="7993B660" w14:textId="77777777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</w:p>
        </w:tc>
        <w:tc>
          <w:tcPr>
            <w:tcW w:w="810" w:type="dxa"/>
          </w:tcPr>
          <w:p w14:paraId="32C87FE1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c</w:t>
            </w:r>
          </w:p>
        </w:tc>
        <w:tc>
          <w:tcPr>
            <w:tcW w:w="7830" w:type="dxa"/>
          </w:tcPr>
          <w:p w14:paraId="50DEB015" w14:textId="699279BC" w:rsidR="00A87A54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B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CA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B = </w:t>
            </w:r>
            <w:r w:rsidRPr="0097028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00" w14:anchorId="2C79EB52">
                <v:shape id="_x0000_i1120" type="#_x0000_t75" style="width:13.65pt;height:38.75pt" o:ole="">
                  <v:imagedata r:id="rId91" o:title=""/>
                </v:shape>
                <o:OLEObject Type="Embed" ProgID="Equation.DSMT4" ShapeID="_x0000_i1120" DrawAspect="Content" ObjectID="_1786736631" r:id="rId1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A = 1,5(cm)</w:t>
            </w:r>
          </w:p>
          <w:p w14:paraId="0A15EB33" w14:textId="2D695694" w:rsidR="00A87A54" w:rsidRPr="002C1361" w:rsidRDefault="00A87A54" w:rsidP="00A87A54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ằ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giữa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điểm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K</w:t>
            </w:r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nên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2C136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:</w:t>
            </w:r>
          </w:p>
          <w:p w14:paraId="05ECC7A4" w14:textId="09D8BFF8" w:rsidR="00A87A54" w:rsidRDefault="00A87A54" w:rsidP="00A87A54">
            <w:pPr>
              <w:ind w:left="36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K=BA+AK</w:t>
            </w:r>
          </w:p>
          <w:p w14:paraId="67B39653" w14:textId="33DA0A75" w:rsidR="00A87A54" w:rsidRDefault="00A87A54" w:rsidP="00A87A54">
            <w:pPr>
              <w:ind w:left="36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K=1,5+3</w:t>
            </w:r>
          </w:p>
          <w:p w14:paraId="6F9ACD62" w14:textId="402F65CF" w:rsidR="00A87A54" w:rsidRPr="00C05595" w:rsidRDefault="00A87A54" w:rsidP="00A87A54">
            <w:pPr>
              <w:ind w:left="360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K</w:t>
            </w:r>
            <w:r w:rsidR="00C838B9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=</w:t>
            </w:r>
            <w:r w:rsidR="00C838B9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4,5(cm) </w:t>
            </w:r>
            <w:proofErr w:type="spellStart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AQ</w:t>
            </w:r>
            <w:r w:rsidR="00C838B9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=</w:t>
            </w:r>
            <w:r w:rsidR="00C838B9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4cm =&gt; </w:t>
            </w:r>
            <w:r w:rsidRPr="00D177AF">
              <w:rPr>
                <w:position w:val="-12"/>
                <w:sz w:val="28"/>
                <w:szCs w:val="28"/>
              </w:rPr>
              <w:object w:dxaOrig="1140" w:dyaOrig="360" w14:anchorId="5C456F5F">
                <v:shape id="_x0000_i1121" type="#_x0000_t75" style="width:62.45pt;height:19.6pt" o:ole="">
                  <v:imagedata r:id="rId196" o:title=""/>
                </v:shape>
                <o:OLEObject Type="Embed" ProgID="Equation.DSMT4" ShapeID="_x0000_i1121" DrawAspect="Content" ObjectID="_1786736632" r:id="rId197"/>
              </w:object>
            </w:r>
          </w:p>
        </w:tc>
        <w:tc>
          <w:tcPr>
            <w:tcW w:w="1242" w:type="dxa"/>
          </w:tcPr>
          <w:p w14:paraId="7A29A99D" w14:textId="3AB6E8E3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CB22D91" w14:textId="29353B1E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2A8AD491" w14:textId="161128B4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B534BDF" w14:textId="3592729E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72A1039" w14:textId="1CEDF584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627BFED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A87A54" w:rsidRPr="00A04C78" w14:paraId="3C63A9F4" w14:textId="77777777" w:rsidTr="0051429C">
        <w:tc>
          <w:tcPr>
            <w:tcW w:w="1170" w:type="dxa"/>
            <w:vAlign w:val="center"/>
          </w:tcPr>
          <w:p w14:paraId="74982D96" w14:textId="77777777" w:rsidR="00A87A54" w:rsidRPr="00A04C78" w:rsidRDefault="00A87A54" w:rsidP="00A87A5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</w:pPr>
            <w:proofErr w:type="spellStart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>Bài</w:t>
            </w:r>
            <w:proofErr w:type="spellEnd"/>
            <w:r w:rsidRPr="00A04C78">
              <w:rPr>
                <w:rFonts w:ascii="Times New Roman" w:hAnsi="Times New Roman" w:cs="Times New Roman"/>
                <w:b/>
                <w:color w:val="000000"/>
                <w:sz w:val="27"/>
                <w:szCs w:val="27"/>
              </w:rPr>
              <w:t xml:space="preserve"> 5</w:t>
            </w:r>
          </w:p>
        </w:tc>
        <w:tc>
          <w:tcPr>
            <w:tcW w:w="810" w:type="dxa"/>
          </w:tcPr>
          <w:p w14:paraId="0D19C05E" w14:textId="77777777" w:rsidR="00A87A54" w:rsidRDefault="00A87A54" w:rsidP="00A87A54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7830" w:type="dxa"/>
          </w:tcPr>
          <w:p w14:paraId="3EEC686F" w14:textId="77777777" w:rsidR="00A87A54" w:rsidRPr="00281731" w:rsidRDefault="00A87A54" w:rsidP="00A87A5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1731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  <w:t xml:space="preserve">Bài </w:t>
            </w:r>
            <w:r w:rsidRPr="0028173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 xml:space="preserve">5: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ất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ng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ên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8173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6E3549E1">
                <v:shape id="_x0000_i1122" type="#_x0000_t75" style="width:11.85pt;height:12.75pt" o:ole="">
                  <v:imagedata r:id="rId52" o:title=""/>
                </v:shape>
                <o:OLEObject Type="Embed" ProgID="Equation.DSMT4" ShapeID="_x0000_i1122" DrawAspect="Content" ObjectID="_1786736633" r:id="rId198"/>
              </w:objec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trị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281731">
              <w:rPr>
                <w:rFonts w:ascii="Times New Roman" w:hAnsi="Times New Roman" w:cs="Times New Roman"/>
                <w:sz w:val="28"/>
                <w:szCs w:val="28"/>
              </w:rPr>
              <w:t xml:space="preserve">: 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 w14:anchorId="0D603560">
                <v:shape id="_x0000_i1123" type="#_x0000_t75" style="width:66.1pt;height:39.65pt" o:ole="">
                  <v:imagedata r:id="rId157" o:title=""/>
                </v:shape>
                <o:OLEObject Type="Embed" ProgID="Equation.DSMT4" ShapeID="_x0000_i1123" DrawAspect="Content" ObjectID="_1786736634" r:id="rId199"/>
              </w:object>
            </w:r>
          </w:p>
          <w:p w14:paraId="794055B5" w14:textId="4B99025F" w:rsidR="00A87A54" w:rsidRDefault="00A87A54" w:rsidP="00A87A54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Điề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F301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 w14:anchorId="58AD0CA2">
                <v:shape id="_x0000_i1124" type="#_x0000_t75" style="width:33.25pt;height:16.4pt" o:ole="">
                  <v:imagedata r:id="rId200" o:title=""/>
                </v:shape>
                <o:OLEObject Type="Embed" ProgID="Equation.DSMT4" ShapeID="_x0000_i1124" DrawAspect="Content" ObjectID="_1786736635" r:id="rId2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60" w:dyaOrig="720" w14:anchorId="01CA8550">
                <v:shape id="_x0000_i1125" type="#_x0000_t75" style="width:90.7pt;height:39.65pt" o:ole="">
                  <v:imagedata r:id="rId202" o:title=""/>
                </v:shape>
                <o:OLEObject Type="Embed" ProgID="Equation.DSMT4" ShapeID="_x0000_i1125" DrawAspect="Content" ObjectID="_1786736636" r:id="rId203"/>
              </w:object>
            </w:r>
          </w:p>
          <w:p w14:paraId="342503A8" w14:textId="2F3360B3" w:rsidR="00A87A54" w:rsidRDefault="00A87A54" w:rsidP="00A87A54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Vì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-2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để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thì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28173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720" w14:anchorId="5169037C">
                <v:shape id="_x0000_i1126" type="#_x0000_t75" style="width:35.1pt;height:39.65pt" o:ole="">
                  <v:imagedata r:id="rId204" o:title=""/>
                </v:shape>
                <o:OLEObject Type="Embed" ProgID="Equation.DSMT4" ShapeID="_x0000_i1126" DrawAspect="Content" ObjectID="_1786736637" r:id="rId2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</w:p>
          <w:p w14:paraId="0B0A0419" w14:textId="75849E4A" w:rsidR="00A87A54" w:rsidRDefault="00A87A54" w:rsidP="00A87A54">
            <w:pPr>
              <w:spacing w:line="288" w:lineRule="auto"/>
              <w:contextualSpacing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M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n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, 5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>nên</w:t>
            </w:r>
            <w:proofErr w:type="spellEnd"/>
          </w:p>
          <w:p w14:paraId="1A4BF22D" w14:textId="7A57AF80" w:rsidR="00A87A54" w:rsidRDefault="00A87A54" w:rsidP="00A87A54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460" w:dyaOrig="420" w14:anchorId="44B79972">
                <v:shape id="_x0000_i1127" type="#_x0000_t75" style="width:190.5pt;height:22.35pt" o:ole="">
                  <v:imagedata r:id="rId206" o:title=""/>
                </v:shape>
                <o:OLEObject Type="Embed" ProgID="Equation.DSMT4" ShapeID="_x0000_i1127" DrawAspect="Content" ObjectID="_1786736638" r:id="rId207"/>
              </w:object>
            </w:r>
          </w:p>
          <w:p w14:paraId="6E965993" w14:textId="2B169B84" w:rsidR="00A87A54" w:rsidRDefault="00A87A54" w:rsidP="00A87A54">
            <w:pPr>
              <w:spacing w:line="288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20" w14:anchorId="52867C63">
                <v:shape id="_x0000_i1128" type="#_x0000_t75" style="width:113pt;height:22.35pt" o:ole="">
                  <v:imagedata r:id="rId208" o:title=""/>
                </v:shape>
                <o:OLEObject Type="Embed" ProgID="Equation.DSMT4" ShapeID="_x0000_i1128" DrawAspect="Content" ObjectID="_1786736639" r:id="rId209"/>
              </w:object>
            </w:r>
          </w:p>
          <w:p w14:paraId="18F74335" w14:textId="364A01E5" w:rsidR="00A87A54" w:rsidRPr="007066A6" w:rsidRDefault="00A87A54" w:rsidP="00A87A54">
            <w:pPr>
              <w:spacing w:line="288" w:lineRule="auto"/>
              <w:contextualSpacing/>
              <w:jc w:val="both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301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00" w:dyaOrig="420" w14:anchorId="0C5EB0DE">
                <v:shape id="_x0000_i1129" type="#_x0000_t75" style="width:110.75pt;height:22.35pt" o:ole="">
                  <v:imagedata r:id="rId210" o:title=""/>
                </v:shape>
                <o:OLEObject Type="Embed" ProgID="Equation.DSMT4" ShapeID="_x0000_i1129" DrawAspect="Content" ObjectID="_1786736640" r:id="rId2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tm đk)</w:t>
            </w:r>
          </w:p>
        </w:tc>
        <w:tc>
          <w:tcPr>
            <w:tcW w:w="1242" w:type="dxa"/>
          </w:tcPr>
          <w:p w14:paraId="60DA03D2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6D178A4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D0DEDE4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A6C1427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F4DEB38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B458F06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768C9E30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0B9D7C72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33BBCF32" w14:textId="415CD606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18B8537" w14:textId="00824B14" w:rsidR="00DD4AB5" w:rsidRDefault="00DD4AB5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5A5B02B4" w14:textId="70839ED6" w:rsidR="00DD4AB5" w:rsidRDefault="00DD4AB5" w:rsidP="00DD4AB5">
            <w:pPr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7088A54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2DAF9833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  <w:p w14:paraId="446EB4A5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6614E8CB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4B339F31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  <w:p w14:paraId="166F06C6" w14:textId="77777777" w:rsidR="00A87A54" w:rsidRDefault="00A87A54" w:rsidP="00DD4AB5">
            <w:pPr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sz w:val="27"/>
                <w:szCs w:val="27"/>
              </w:rPr>
              <w:t>0,25</w:t>
            </w:r>
          </w:p>
        </w:tc>
      </w:tr>
      <w:tr w:rsidR="00A87A54" w:rsidRPr="00A04C78" w14:paraId="66C7F3DF" w14:textId="77777777" w:rsidTr="0051429C">
        <w:tc>
          <w:tcPr>
            <w:tcW w:w="11052" w:type="dxa"/>
            <w:gridSpan w:val="4"/>
            <w:vAlign w:val="center"/>
          </w:tcPr>
          <w:p w14:paraId="567BCF2E" w14:textId="77777777" w:rsidR="00A87A54" w:rsidRPr="003F7727" w:rsidRDefault="00A87A54" w:rsidP="00A87A54">
            <w:pPr>
              <w:jc w:val="center"/>
              <w:rPr>
                <w:rFonts w:ascii="Times New Roman" w:hAnsi="Times New Roman" w:cs="Times New Roman"/>
                <w:i/>
                <w:iCs/>
                <w:sz w:val="27"/>
                <w:szCs w:val="27"/>
              </w:rPr>
            </w:pP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lastRenderedPageBreak/>
              <w:t>Chú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ý: HS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làm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cách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khác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nếu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úng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vẫn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cho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iểm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tối</w:t>
            </w:r>
            <w:proofErr w:type="spellEnd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3F7727">
              <w:rPr>
                <w:rFonts w:ascii="Times New Roman" w:hAnsi="Times New Roman" w:cs="Times New Roman"/>
                <w:b/>
                <w:i/>
                <w:iCs/>
                <w:color w:val="000000"/>
                <w:sz w:val="27"/>
                <w:szCs w:val="27"/>
              </w:rPr>
              <w:t>đa</w:t>
            </w:r>
            <w:proofErr w:type="spellEnd"/>
          </w:p>
        </w:tc>
      </w:tr>
    </w:tbl>
    <w:p w14:paraId="1FE39BE3" w14:textId="77777777" w:rsidR="003001BC" w:rsidRPr="00A04C78" w:rsidRDefault="003001BC" w:rsidP="003001B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p w14:paraId="5EF433C4" w14:textId="77777777" w:rsidR="003001BC" w:rsidRPr="00A04C78" w:rsidRDefault="003001BC" w:rsidP="008741CC">
      <w:pPr>
        <w:spacing w:after="0" w:line="240" w:lineRule="auto"/>
        <w:rPr>
          <w:rFonts w:ascii="Times New Roman" w:hAnsi="Times New Roman" w:cs="Times New Roman"/>
          <w:i/>
          <w:sz w:val="27"/>
          <w:szCs w:val="27"/>
        </w:rPr>
      </w:pPr>
    </w:p>
    <w:sectPr w:rsidR="003001BC" w:rsidRPr="00A04C78" w:rsidSect="00DA79D1">
      <w:pgSz w:w="12240" w:h="15840"/>
      <w:pgMar w:top="432" w:right="1008" w:bottom="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383B13"/>
    <w:multiLevelType w:val="hybridMultilevel"/>
    <w:tmpl w:val="1F185154"/>
    <w:lvl w:ilvl="0" w:tplc="85AEF35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B303F"/>
    <w:multiLevelType w:val="hybridMultilevel"/>
    <w:tmpl w:val="2348FA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F61B6"/>
    <w:multiLevelType w:val="hybridMultilevel"/>
    <w:tmpl w:val="C714DA1E"/>
    <w:lvl w:ilvl="0" w:tplc="295AD5D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522BC0"/>
    <w:multiLevelType w:val="hybridMultilevel"/>
    <w:tmpl w:val="568E019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8D6FD0"/>
    <w:multiLevelType w:val="hybridMultilevel"/>
    <w:tmpl w:val="3418DE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B312E0"/>
    <w:multiLevelType w:val="hybridMultilevel"/>
    <w:tmpl w:val="54A0EEB6"/>
    <w:lvl w:ilvl="0" w:tplc="30B61B86">
      <w:start w:val="1"/>
      <w:numFmt w:val="lowerLetter"/>
      <w:lvlText w:val="%1)"/>
      <w:lvlJc w:val="left"/>
      <w:pPr>
        <w:ind w:left="495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6" w15:restartNumberingAfterBreak="0">
    <w:nsid w:val="0EC54496"/>
    <w:multiLevelType w:val="hybridMultilevel"/>
    <w:tmpl w:val="33CA2556"/>
    <w:lvl w:ilvl="0" w:tplc="87F09F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147D6"/>
    <w:multiLevelType w:val="hybridMultilevel"/>
    <w:tmpl w:val="63DC83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0657E0"/>
    <w:multiLevelType w:val="hybridMultilevel"/>
    <w:tmpl w:val="8C46DB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A44D1"/>
    <w:multiLevelType w:val="hybridMultilevel"/>
    <w:tmpl w:val="568E019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FA74E0"/>
    <w:multiLevelType w:val="hybridMultilevel"/>
    <w:tmpl w:val="045234AC"/>
    <w:lvl w:ilvl="0" w:tplc="24C866B0">
      <w:numFmt w:val="bullet"/>
      <w:lvlText w:val="-"/>
      <w:lvlJc w:val="left"/>
      <w:pPr>
        <w:ind w:left="786" w:hanging="360"/>
      </w:pPr>
      <w:rPr>
        <w:rFonts w:ascii="Arial" w:eastAsia="Times New Roman" w:hAnsi="Arial" w:cs="Aria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15FD4B96"/>
    <w:multiLevelType w:val="hybridMultilevel"/>
    <w:tmpl w:val="BA0CE8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EB5E8D"/>
    <w:multiLevelType w:val="hybridMultilevel"/>
    <w:tmpl w:val="D844629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ED1F1E"/>
    <w:multiLevelType w:val="hybridMultilevel"/>
    <w:tmpl w:val="34284FB6"/>
    <w:lvl w:ilvl="0" w:tplc="84D44772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EC3C65"/>
    <w:multiLevelType w:val="hybridMultilevel"/>
    <w:tmpl w:val="357AF4C4"/>
    <w:lvl w:ilvl="0" w:tplc="225ED9CE">
      <w:start w:val="1"/>
      <w:numFmt w:val="decimal"/>
      <w:lvlText w:val="%1)"/>
      <w:lvlJc w:val="left"/>
      <w:pPr>
        <w:ind w:left="840" w:hanging="360"/>
      </w:pPr>
      <w:rPr>
        <w:rFonts w:ascii="Times New Roman" w:hAnsi="Times New Roman" w:cs="Times New Roman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5" w15:restartNumberingAfterBreak="0">
    <w:nsid w:val="214042C8"/>
    <w:multiLevelType w:val="hybridMultilevel"/>
    <w:tmpl w:val="0972B8DE"/>
    <w:lvl w:ilvl="0" w:tplc="3A960F8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A548FA"/>
    <w:multiLevelType w:val="hybridMultilevel"/>
    <w:tmpl w:val="6F022274"/>
    <w:lvl w:ilvl="0" w:tplc="424819C8">
      <w:start w:val="1"/>
      <w:numFmt w:val="upperLetter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7" w15:restartNumberingAfterBreak="0">
    <w:nsid w:val="26B519BF"/>
    <w:multiLevelType w:val="hybridMultilevel"/>
    <w:tmpl w:val="841EE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65138A"/>
    <w:multiLevelType w:val="hybridMultilevel"/>
    <w:tmpl w:val="9482B2B0"/>
    <w:lvl w:ilvl="0" w:tplc="3342E37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AA5E7D"/>
    <w:multiLevelType w:val="hybridMultilevel"/>
    <w:tmpl w:val="2348FA7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9149BA"/>
    <w:multiLevelType w:val="hybridMultilevel"/>
    <w:tmpl w:val="3842A0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CB0E66"/>
    <w:multiLevelType w:val="hybridMultilevel"/>
    <w:tmpl w:val="F8547B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6A48E3"/>
    <w:multiLevelType w:val="hybridMultilevel"/>
    <w:tmpl w:val="C46E33D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7"/>
        <w:szCs w:val="27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C105F"/>
    <w:multiLevelType w:val="hybridMultilevel"/>
    <w:tmpl w:val="648CAED2"/>
    <w:lvl w:ilvl="0" w:tplc="8C5C0634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E3780A"/>
    <w:multiLevelType w:val="hybridMultilevel"/>
    <w:tmpl w:val="34284FB6"/>
    <w:lvl w:ilvl="0" w:tplc="84D44772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5A068F"/>
    <w:multiLevelType w:val="hybridMultilevel"/>
    <w:tmpl w:val="D95A101E"/>
    <w:lvl w:ilvl="0" w:tplc="60400406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6" w15:restartNumberingAfterBreak="0">
    <w:nsid w:val="3ED417E8"/>
    <w:multiLevelType w:val="hybridMultilevel"/>
    <w:tmpl w:val="3842A0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CD1A0F"/>
    <w:multiLevelType w:val="hybridMultilevel"/>
    <w:tmpl w:val="CCF8DF6E"/>
    <w:lvl w:ilvl="0" w:tplc="B2C6EDE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 w15:restartNumberingAfterBreak="0">
    <w:nsid w:val="450D3FEC"/>
    <w:multiLevelType w:val="hybridMultilevel"/>
    <w:tmpl w:val="2348FA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D841D8"/>
    <w:multiLevelType w:val="hybridMultilevel"/>
    <w:tmpl w:val="CCF8DF6E"/>
    <w:lvl w:ilvl="0" w:tplc="B2C6EDE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 w15:restartNumberingAfterBreak="0">
    <w:nsid w:val="4754272D"/>
    <w:multiLevelType w:val="hybridMultilevel"/>
    <w:tmpl w:val="1A7434EE"/>
    <w:lvl w:ilvl="0" w:tplc="606A2BF8">
      <w:start w:val="1"/>
      <w:numFmt w:val="upperLetter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1" w15:restartNumberingAfterBreak="0">
    <w:nsid w:val="496275F1"/>
    <w:multiLevelType w:val="hybridMultilevel"/>
    <w:tmpl w:val="32068BF0"/>
    <w:lvl w:ilvl="0" w:tplc="EA16E9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6600CA"/>
    <w:multiLevelType w:val="hybridMultilevel"/>
    <w:tmpl w:val="3842A0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B3F030E"/>
    <w:multiLevelType w:val="hybridMultilevel"/>
    <w:tmpl w:val="3842A0C4"/>
    <w:lvl w:ilvl="0" w:tplc="1C10F81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3E2404"/>
    <w:multiLevelType w:val="hybridMultilevel"/>
    <w:tmpl w:val="839C8DF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4D0B66DA"/>
    <w:multiLevelType w:val="hybridMultilevel"/>
    <w:tmpl w:val="C46E33D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7"/>
        <w:szCs w:val="27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164B6"/>
    <w:multiLevelType w:val="hybridMultilevel"/>
    <w:tmpl w:val="381AC292"/>
    <w:lvl w:ilvl="0" w:tplc="65D0469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C47CD1"/>
    <w:multiLevelType w:val="hybridMultilevel"/>
    <w:tmpl w:val="33CA255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81F557C"/>
    <w:multiLevelType w:val="hybridMultilevel"/>
    <w:tmpl w:val="1F185154"/>
    <w:lvl w:ilvl="0" w:tplc="85AEF35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51181"/>
    <w:multiLevelType w:val="hybridMultilevel"/>
    <w:tmpl w:val="2348FA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A225E9"/>
    <w:multiLevelType w:val="hybridMultilevel"/>
    <w:tmpl w:val="3842A0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5733388"/>
    <w:multiLevelType w:val="hybridMultilevel"/>
    <w:tmpl w:val="D844629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65383"/>
    <w:multiLevelType w:val="hybridMultilevel"/>
    <w:tmpl w:val="CCF8DF6E"/>
    <w:lvl w:ilvl="0" w:tplc="B2C6EDE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3" w15:restartNumberingAfterBreak="0">
    <w:nsid w:val="70025B90"/>
    <w:multiLevelType w:val="hybridMultilevel"/>
    <w:tmpl w:val="568E019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3F5BEF"/>
    <w:multiLevelType w:val="hybridMultilevel"/>
    <w:tmpl w:val="B42456F4"/>
    <w:lvl w:ilvl="0" w:tplc="7AAECD6E">
      <w:start w:val="1"/>
      <w:numFmt w:val="bullet"/>
      <w:lvlText w:val="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5202D09"/>
    <w:multiLevelType w:val="hybridMultilevel"/>
    <w:tmpl w:val="FBA80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ED2AE5"/>
    <w:multiLevelType w:val="hybridMultilevel"/>
    <w:tmpl w:val="DD6E7F50"/>
    <w:lvl w:ilvl="0" w:tplc="9F8655DA">
      <w:start w:val="1"/>
      <w:numFmt w:val="lowerLetter"/>
      <w:lvlText w:val="%1)"/>
      <w:lvlJc w:val="left"/>
      <w:pPr>
        <w:ind w:left="7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7" w15:restartNumberingAfterBreak="0">
    <w:nsid w:val="78B57E71"/>
    <w:multiLevelType w:val="hybridMultilevel"/>
    <w:tmpl w:val="8702E442"/>
    <w:lvl w:ilvl="0" w:tplc="75E4510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B1A5B56"/>
    <w:multiLevelType w:val="hybridMultilevel"/>
    <w:tmpl w:val="C46E33DA"/>
    <w:lvl w:ilvl="0" w:tplc="915843C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7"/>
        <w:szCs w:val="27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E85A7D"/>
    <w:multiLevelType w:val="hybridMultilevel"/>
    <w:tmpl w:val="8C46DBC8"/>
    <w:lvl w:ilvl="0" w:tplc="B0F659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2360449">
    <w:abstractNumId w:val="7"/>
  </w:num>
  <w:num w:numId="2" w16cid:durableId="964772016">
    <w:abstractNumId w:val="21"/>
  </w:num>
  <w:num w:numId="3" w16cid:durableId="2044555471">
    <w:abstractNumId w:val="23"/>
  </w:num>
  <w:num w:numId="4" w16cid:durableId="1832941239">
    <w:abstractNumId w:val="46"/>
  </w:num>
  <w:num w:numId="5" w16cid:durableId="1861166896">
    <w:abstractNumId w:val="44"/>
  </w:num>
  <w:num w:numId="6" w16cid:durableId="503665889">
    <w:abstractNumId w:val="47"/>
  </w:num>
  <w:num w:numId="7" w16cid:durableId="1774475434">
    <w:abstractNumId w:val="14"/>
  </w:num>
  <w:num w:numId="8" w16cid:durableId="1863349907">
    <w:abstractNumId w:val="27"/>
  </w:num>
  <w:num w:numId="9" w16cid:durableId="933588970">
    <w:abstractNumId w:val="29"/>
  </w:num>
  <w:num w:numId="10" w16cid:durableId="1840996902">
    <w:abstractNumId w:val="42"/>
  </w:num>
  <w:num w:numId="11" w16cid:durableId="1028526125">
    <w:abstractNumId w:val="45"/>
  </w:num>
  <w:num w:numId="12" w16cid:durableId="746418174">
    <w:abstractNumId w:val="10"/>
  </w:num>
  <w:num w:numId="13" w16cid:durableId="981884074">
    <w:abstractNumId w:val="0"/>
  </w:num>
  <w:num w:numId="14" w16cid:durableId="2115130369">
    <w:abstractNumId w:val="38"/>
  </w:num>
  <w:num w:numId="15" w16cid:durableId="107092570">
    <w:abstractNumId w:val="17"/>
  </w:num>
  <w:num w:numId="16" w16cid:durableId="733816562">
    <w:abstractNumId w:val="15"/>
  </w:num>
  <w:num w:numId="17" w16cid:durableId="136945224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26846134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67406415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598561806">
    <w:abstractNumId w:val="34"/>
  </w:num>
  <w:num w:numId="21" w16cid:durableId="752513356">
    <w:abstractNumId w:val="33"/>
  </w:num>
  <w:num w:numId="22" w16cid:durableId="1277442892">
    <w:abstractNumId w:val="3"/>
  </w:num>
  <w:num w:numId="23" w16cid:durableId="1538661581">
    <w:abstractNumId w:val="19"/>
  </w:num>
  <w:num w:numId="24" w16cid:durableId="1417819262">
    <w:abstractNumId w:val="48"/>
  </w:num>
  <w:num w:numId="25" w16cid:durableId="1061562154">
    <w:abstractNumId w:val="9"/>
  </w:num>
  <w:num w:numId="26" w16cid:durableId="878517213">
    <w:abstractNumId w:val="43"/>
  </w:num>
  <w:num w:numId="27" w16cid:durableId="1412044884">
    <w:abstractNumId w:val="1"/>
  </w:num>
  <w:num w:numId="28" w16cid:durableId="584074846">
    <w:abstractNumId w:val="39"/>
  </w:num>
  <w:num w:numId="29" w16cid:durableId="1141121613">
    <w:abstractNumId w:val="28"/>
  </w:num>
  <w:num w:numId="30" w16cid:durableId="829712696">
    <w:abstractNumId w:val="35"/>
  </w:num>
  <w:num w:numId="31" w16cid:durableId="657077921">
    <w:abstractNumId w:val="22"/>
  </w:num>
  <w:num w:numId="32" w16cid:durableId="162472477">
    <w:abstractNumId w:val="40"/>
  </w:num>
  <w:num w:numId="33" w16cid:durableId="1270817738">
    <w:abstractNumId w:val="32"/>
  </w:num>
  <w:num w:numId="34" w16cid:durableId="636881356">
    <w:abstractNumId w:val="20"/>
  </w:num>
  <w:num w:numId="35" w16cid:durableId="1443719781">
    <w:abstractNumId w:val="2"/>
  </w:num>
  <w:num w:numId="36" w16cid:durableId="1216425762">
    <w:abstractNumId w:val="26"/>
  </w:num>
  <w:num w:numId="37" w16cid:durableId="146241539">
    <w:abstractNumId w:val="4"/>
  </w:num>
  <w:num w:numId="38" w16cid:durableId="195195751">
    <w:abstractNumId w:val="30"/>
  </w:num>
  <w:num w:numId="39" w16cid:durableId="273101238">
    <w:abstractNumId w:val="16"/>
  </w:num>
  <w:num w:numId="40" w16cid:durableId="133060063">
    <w:abstractNumId w:val="25"/>
  </w:num>
  <w:num w:numId="41" w16cid:durableId="1020005938">
    <w:abstractNumId w:val="18"/>
  </w:num>
  <w:num w:numId="42" w16cid:durableId="1321730493">
    <w:abstractNumId w:val="31"/>
  </w:num>
  <w:num w:numId="43" w16cid:durableId="1076249323">
    <w:abstractNumId w:val="12"/>
  </w:num>
  <w:num w:numId="44" w16cid:durableId="1370841707">
    <w:abstractNumId w:val="41"/>
  </w:num>
  <w:num w:numId="45" w16cid:durableId="1575317231">
    <w:abstractNumId w:val="6"/>
  </w:num>
  <w:num w:numId="46" w16cid:durableId="596792281">
    <w:abstractNumId w:val="37"/>
  </w:num>
  <w:num w:numId="47" w16cid:durableId="1807353072">
    <w:abstractNumId w:val="36"/>
  </w:num>
  <w:num w:numId="48" w16cid:durableId="723797089">
    <w:abstractNumId w:val="49"/>
  </w:num>
  <w:num w:numId="49" w16cid:durableId="686827664">
    <w:abstractNumId w:val="8"/>
  </w:num>
  <w:num w:numId="50" w16cid:durableId="2078436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2C9A"/>
    <w:rsid w:val="00011F4F"/>
    <w:rsid w:val="0001336A"/>
    <w:rsid w:val="00040B8A"/>
    <w:rsid w:val="00041922"/>
    <w:rsid w:val="00041FE6"/>
    <w:rsid w:val="0005129E"/>
    <w:rsid w:val="000B1B22"/>
    <w:rsid w:val="000C1A19"/>
    <w:rsid w:val="000E3CD6"/>
    <w:rsid w:val="00101178"/>
    <w:rsid w:val="00101352"/>
    <w:rsid w:val="001056FB"/>
    <w:rsid w:val="001068D3"/>
    <w:rsid w:val="001204D2"/>
    <w:rsid w:val="0013350A"/>
    <w:rsid w:val="00140FB6"/>
    <w:rsid w:val="00144779"/>
    <w:rsid w:val="00150C7C"/>
    <w:rsid w:val="00165A11"/>
    <w:rsid w:val="00171404"/>
    <w:rsid w:val="00192175"/>
    <w:rsid w:val="00193894"/>
    <w:rsid w:val="001B12CC"/>
    <w:rsid w:val="001D1F35"/>
    <w:rsid w:val="001E0023"/>
    <w:rsid w:val="00200F74"/>
    <w:rsid w:val="002037D2"/>
    <w:rsid w:val="002049A4"/>
    <w:rsid w:val="0022664F"/>
    <w:rsid w:val="002326F0"/>
    <w:rsid w:val="0025667C"/>
    <w:rsid w:val="002575FF"/>
    <w:rsid w:val="0026687F"/>
    <w:rsid w:val="00275FD7"/>
    <w:rsid w:val="00281731"/>
    <w:rsid w:val="002938D8"/>
    <w:rsid w:val="002945E2"/>
    <w:rsid w:val="002A3736"/>
    <w:rsid w:val="002A3971"/>
    <w:rsid w:val="002A3FAE"/>
    <w:rsid w:val="002A466E"/>
    <w:rsid w:val="002C1361"/>
    <w:rsid w:val="002D2F56"/>
    <w:rsid w:val="002D69FA"/>
    <w:rsid w:val="002F147C"/>
    <w:rsid w:val="003001BC"/>
    <w:rsid w:val="00300462"/>
    <w:rsid w:val="00311A20"/>
    <w:rsid w:val="003155A5"/>
    <w:rsid w:val="00346595"/>
    <w:rsid w:val="003544A6"/>
    <w:rsid w:val="00363730"/>
    <w:rsid w:val="00365885"/>
    <w:rsid w:val="003F6B6C"/>
    <w:rsid w:val="003F7727"/>
    <w:rsid w:val="00404867"/>
    <w:rsid w:val="0041696F"/>
    <w:rsid w:val="00423375"/>
    <w:rsid w:val="00424320"/>
    <w:rsid w:val="00434131"/>
    <w:rsid w:val="004362CB"/>
    <w:rsid w:val="00437824"/>
    <w:rsid w:val="00454793"/>
    <w:rsid w:val="00461AD9"/>
    <w:rsid w:val="004832C5"/>
    <w:rsid w:val="00485A89"/>
    <w:rsid w:val="00485D47"/>
    <w:rsid w:val="004904E8"/>
    <w:rsid w:val="004948F0"/>
    <w:rsid w:val="004A0FE0"/>
    <w:rsid w:val="004C653D"/>
    <w:rsid w:val="004D5F50"/>
    <w:rsid w:val="004E6209"/>
    <w:rsid w:val="004F0EF6"/>
    <w:rsid w:val="004F7463"/>
    <w:rsid w:val="005103B3"/>
    <w:rsid w:val="0051082F"/>
    <w:rsid w:val="0051228B"/>
    <w:rsid w:val="0051429C"/>
    <w:rsid w:val="0052107B"/>
    <w:rsid w:val="005249D5"/>
    <w:rsid w:val="00534158"/>
    <w:rsid w:val="00560727"/>
    <w:rsid w:val="0056319C"/>
    <w:rsid w:val="00591477"/>
    <w:rsid w:val="00594420"/>
    <w:rsid w:val="005A1511"/>
    <w:rsid w:val="005B4E48"/>
    <w:rsid w:val="005C3C22"/>
    <w:rsid w:val="005C4522"/>
    <w:rsid w:val="005D45C8"/>
    <w:rsid w:val="005D727F"/>
    <w:rsid w:val="005E3FD2"/>
    <w:rsid w:val="005E7FEC"/>
    <w:rsid w:val="005F1905"/>
    <w:rsid w:val="00600648"/>
    <w:rsid w:val="00601C60"/>
    <w:rsid w:val="00614A47"/>
    <w:rsid w:val="00633AB2"/>
    <w:rsid w:val="0066043A"/>
    <w:rsid w:val="006728A2"/>
    <w:rsid w:val="00685257"/>
    <w:rsid w:val="006A5CB4"/>
    <w:rsid w:val="006C1AAA"/>
    <w:rsid w:val="006C758C"/>
    <w:rsid w:val="006D089A"/>
    <w:rsid w:val="006D6DAB"/>
    <w:rsid w:val="006E1215"/>
    <w:rsid w:val="006E4D24"/>
    <w:rsid w:val="006E7D35"/>
    <w:rsid w:val="007019FD"/>
    <w:rsid w:val="00703C6D"/>
    <w:rsid w:val="007066A6"/>
    <w:rsid w:val="00711AEF"/>
    <w:rsid w:val="007155A5"/>
    <w:rsid w:val="00725B10"/>
    <w:rsid w:val="00737A5E"/>
    <w:rsid w:val="00741760"/>
    <w:rsid w:val="00755E80"/>
    <w:rsid w:val="0077144D"/>
    <w:rsid w:val="007830A2"/>
    <w:rsid w:val="00790C15"/>
    <w:rsid w:val="0079279E"/>
    <w:rsid w:val="007B00DD"/>
    <w:rsid w:val="007D1604"/>
    <w:rsid w:val="0082340F"/>
    <w:rsid w:val="008257F5"/>
    <w:rsid w:val="00834911"/>
    <w:rsid w:val="008426F6"/>
    <w:rsid w:val="008428A5"/>
    <w:rsid w:val="0084731A"/>
    <w:rsid w:val="00857D17"/>
    <w:rsid w:val="00862090"/>
    <w:rsid w:val="008741CC"/>
    <w:rsid w:val="00876C5C"/>
    <w:rsid w:val="00877356"/>
    <w:rsid w:val="0088721E"/>
    <w:rsid w:val="0089549F"/>
    <w:rsid w:val="008D6658"/>
    <w:rsid w:val="008F021C"/>
    <w:rsid w:val="008F04AA"/>
    <w:rsid w:val="00904EF3"/>
    <w:rsid w:val="00920BC8"/>
    <w:rsid w:val="00926A17"/>
    <w:rsid w:val="009542C3"/>
    <w:rsid w:val="00970283"/>
    <w:rsid w:val="00975CA1"/>
    <w:rsid w:val="00981D4A"/>
    <w:rsid w:val="0099194D"/>
    <w:rsid w:val="009B65EC"/>
    <w:rsid w:val="009C1F0F"/>
    <w:rsid w:val="009D48F1"/>
    <w:rsid w:val="009D6E50"/>
    <w:rsid w:val="009E6C56"/>
    <w:rsid w:val="009E6FF1"/>
    <w:rsid w:val="009E7C94"/>
    <w:rsid w:val="009F16E0"/>
    <w:rsid w:val="009F2282"/>
    <w:rsid w:val="00A04C78"/>
    <w:rsid w:val="00A232F3"/>
    <w:rsid w:val="00A2636F"/>
    <w:rsid w:val="00A5612A"/>
    <w:rsid w:val="00A87A54"/>
    <w:rsid w:val="00AA5FCE"/>
    <w:rsid w:val="00AC0937"/>
    <w:rsid w:val="00AD6651"/>
    <w:rsid w:val="00B04CF7"/>
    <w:rsid w:val="00B13D85"/>
    <w:rsid w:val="00B26A1B"/>
    <w:rsid w:val="00B3226A"/>
    <w:rsid w:val="00B416A2"/>
    <w:rsid w:val="00B43DA3"/>
    <w:rsid w:val="00B52CDB"/>
    <w:rsid w:val="00B56952"/>
    <w:rsid w:val="00B64193"/>
    <w:rsid w:val="00B7329C"/>
    <w:rsid w:val="00B77736"/>
    <w:rsid w:val="00B81240"/>
    <w:rsid w:val="00B834A4"/>
    <w:rsid w:val="00B9347A"/>
    <w:rsid w:val="00B96372"/>
    <w:rsid w:val="00BA5665"/>
    <w:rsid w:val="00BE47A2"/>
    <w:rsid w:val="00C007FE"/>
    <w:rsid w:val="00C05595"/>
    <w:rsid w:val="00C067F4"/>
    <w:rsid w:val="00C242AE"/>
    <w:rsid w:val="00C30D18"/>
    <w:rsid w:val="00C30F2E"/>
    <w:rsid w:val="00C57636"/>
    <w:rsid w:val="00C62901"/>
    <w:rsid w:val="00C838B9"/>
    <w:rsid w:val="00C866DA"/>
    <w:rsid w:val="00C95EA0"/>
    <w:rsid w:val="00C96B3D"/>
    <w:rsid w:val="00CC1BFF"/>
    <w:rsid w:val="00CE520F"/>
    <w:rsid w:val="00D02A28"/>
    <w:rsid w:val="00D033D2"/>
    <w:rsid w:val="00D177AF"/>
    <w:rsid w:val="00D2525E"/>
    <w:rsid w:val="00D25DAB"/>
    <w:rsid w:val="00D4742C"/>
    <w:rsid w:val="00D47FC4"/>
    <w:rsid w:val="00D513A0"/>
    <w:rsid w:val="00D655D4"/>
    <w:rsid w:val="00D67050"/>
    <w:rsid w:val="00D74E31"/>
    <w:rsid w:val="00D81745"/>
    <w:rsid w:val="00D9389E"/>
    <w:rsid w:val="00DA79D1"/>
    <w:rsid w:val="00DC0ACC"/>
    <w:rsid w:val="00DD4AB5"/>
    <w:rsid w:val="00DE6607"/>
    <w:rsid w:val="00DF620A"/>
    <w:rsid w:val="00E026B2"/>
    <w:rsid w:val="00E07BBA"/>
    <w:rsid w:val="00E2159C"/>
    <w:rsid w:val="00E7391D"/>
    <w:rsid w:val="00E93F98"/>
    <w:rsid w:val="00E959FB"/>
    <w:rsid w:val="00EA34D0"/>
    <w:rsid w:val="00EC18EE"/>
    <w:rsid w:val="00EE1F58"/>
    <w:rsid w:val="00EE429C"/>
    <w:rsid w:val="00F03EE9"/>
    <w:rsid w:val="00F12787"/>
    <w:rsid w:val="00F22C9A"/>
    <w:rsid w:val="00F301F3"/>
    <w:rsid w:val="00F33ED7"/>
    <w:rsid w:val="00F44882"/>
    <w:rsid w:val="00F75A9A"/>
    <w:rsid w:val="00FA3FF0"/>
    <w:rsid w:val="00FB0E7B"/>
    <w:rsid w:val="00FB2965"/>
    <w:rsid w:val="00FB4557"/>
    <w:rsid w:val="00FB7FB0"/>
    <w:rsid w:val="00FC12D5"/>
    <w:rsid w:val="00FC52A9"/>
    <w:rsid w:val="00FC7869"/>
    <w:rsid w:val="00FD4A22"/>
    <w:rsid w:val="00FE13F3"/>
    <w:rsid w:val="00FE1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A6C3E1"/>
  <w15:docId w15:val="{D333AB04-359F-4438-8489-F55E68E80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22C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22C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rsid w:val="00F22C9A"/>
  </w:style>
  <w:style w:type="paragraph" w:styleId="ListParagraph">
    <w:name w:val="List Paragraph"/>
    <w:basedOn w:val="Normal"/>
    <w:link w:val="ListParagraphChar"/>
    <w:uiPriority w:val="34"/>
    <w:qFormat/>
    <w:rsid w:val="00737A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1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29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655D4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5341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140FB6"/>
    <w:pPr>
      <w:spacing w:after="0" w:line="240" w:lineRule="auto"/>
      <w:jc w:val="center"/>
    </w:pPr>
    <w:rPr>
      <w:rFonts w:ascii=".VnTime" w:eastAsia="Times New Roman" w:hAnsi=".VnTime" w:cs="Times New Roman"/>
      <w:b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140FB6"/>
    <w:rPr>
      <w:rFonts w:ascii=".VnTime" w:eastAsia="Times New Roman" w:hAnsi=".VnTime" w:cs="Times New Roman"/>
      <w:b/>
      <w:sz w:val="28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E959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163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413996">
          <w:marLeft w:val="-3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23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9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6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1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0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24083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25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emf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6.wmf"/><Relationship Id="rId16" Type="http://schemas.openxmlformats.org/officeDocument/2006/relationships/image" Target="media/image6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e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17" Type="http://schemas.openxmlformats.org/officeDocument/2006/relationships/image" Target="media/image7.e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image" Target="media/image97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AE13EC-C879-4A6A-ABA7-57F8036E56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1272</Words>
  <Characters>7253</Characters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2-04-21T15:46:00Z</cp:lastPrinted>
  <dcterms:created xsi:type="dcterms:W3CDTF">2022-04-21T13:54:00Z</dcterms:created>
  <dcterms:modified xsi:type="dcterms:W3CDTF">2024-09-01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